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2D9DC" w14:textId="654D745C" w:rsidR="007D0D97" w:rsidRDefault="00DE4C02">
      <w:r>
        <w:t>Quantitative and Functional Imaging</w:t>
      </w:r>
    </w:p>
    <w:p w14:paraId="635BB4AD" w14:textId="66016378" w:rsidR="00DE4C02" w:rsidRDefault="00DE4C02">
      <w:r>
        <w:t>Problem Set 1</w:t>
      </w:r>
    </w:p>
    <w:p w14:paraId="5E51D978" w14:textId="23134557" w:rsidR="00DE4C02" w:rsidRDefault="00DE4C02">
      <w:r>
        <w:t xml:space="preserve">Due Thursday, September </w:t>
      </w:r>
      <w:r w:rsidR="00B1287A">
        <w:t>2</w:t>
      </w:r>
      <w:r w:rsidR="00D86DC3">
        <w:t>9</w:t>
      </w:r>
      <w:r>
        <w:t>, 202</w:t>
      </w:r>
      <w:r w:rsidR="00D86DC3">
        <w:t>2</w:t>
      </w:r>
    </w:p>
    <w:p w14:paraId="43E69645" w14:textId="001FBECB" w:rsidR="00EE18D3" w:rsidRDefault="00EE18D3"/>
    <w:p w14:paraId="3560ABCA" w14:textId="77777777" w:rsidR="000642B6" w:rsidRDefault="00EE18D3" w:rsidP="00EE18D3">
      <w:pPr>
        <w:pStyle w:val="ListParagraph"/>
        <w:numPr>
          <w:ilvl w:val="0"/>
          <w:numId w:val="1"/>
        </w:numPr>
      </w:pPr>
      <w:r>
        <w:t>Ultrasound</w:t>
      </w:r>
      <w:r w:rsidR="00DE4C02">
        <w:t xml:space="preserve"> images are calculated assuming acoustic waves propagate at the same speed in all tissues (1540 m/s). Violation of this assumption can lead to image artifacts. The top panel of the figure below shows the </w:t>
      </w:r>
      <w:r w:rsidR="00956090">
        <w:t xml:space="preserve">liver and behind it, the </w:t>
      </w:r>
      <w:r w:rsidR="00DE4C02">
        <w:t>diaphragm</w:t>
      </w:r>
      <w:r w:rsidR="00956090">
        <w:t>, which is normally a continuous sheet of muscle.</w:t>
      </w:r>
      <w:r w:rsidR="00DE4C02">
        <w:t xml:space="preserve"> </w:t>
      </w:r>
      <w:r w:rsidR="00956090">
        <w:t>In this image, t</w:t>
      </w:r>
      <w:r w:rsidR="00DE4C02">
        <w:t xml:space="preserve">he diaphragm appears to be discontinuous (see the bottom panel for more detail). </w:t>
      </w:r>
    </w:p>
    <w:p w14:paraId="714C1A28" w14:textId="77777777" w:rsidR="000642B6" w:rsidRDefault="000642B6" w:rsidP="000642B6">
      <w:pPr>
        <w:pStyle w:val="ListParagraph"/>
      </w:pPr>
      <w:r>
        <w:t xml:space="preserve">A). </w:t>
      </w:r>
      <w:r w:rsidR="00DE4C02">
        <w:t xml:space="preserve">Is this an abnormal diaphragm or an image artifact? </w:t>
      </w:r>
    </w:p>
    <w:p w14:paraId="34D3F733" w14:textId="058A43F1" w:rsidR="00EE18D3" w:rsidRDefault="000642B6" w:rsidP="000642B6">
      <w:pPr>
        <w:pStyle w:val="ListParagraph"/>
      </w:pPr>
      <w:r>
        <w:t xml:space="preserve">B). </w:t>
      </w:r>
      <w:r w:rsidR="00DE4C02">
        <w:t xml:space="preserve">What </w:t>
      </w:r>
      <w:r>
        <w:t>physical propert</w:t>
      </w:r>
      <w:r w:rsidR="00EC44FE">
        <w:t xml:space="preserve">ies of the tissues </w:t>
      </w:r>
      <w:r>
        <w:t>could explain the appearance of the diaphragm</w:t>
      </w:r>
      <w:r w:rsidR="00DE4C02">
        <w:t>?</w:t>
      </w:r>
    </w:p>
    <w:p w14:paraId="099D520A" w14:textId="78EC5CC5" w:rsidR="00DE4C02" w:rsidRDefault="00DE4C02" w:rsidP="00DE4C02">
      <w:pPr>
        <w:pStyle w:val="ListParagraph"/>
      </w:pPr>
    </w:p>
    <w:p w14:paraId="4A14AE74" w14:textId="77777777" w:rsidR="008C2F29" w:rsidRDefault="008C2F29" w:rsidP="00DE4C02">
      <w:pPr>
        <w:pStyle w:val="ListParagraph"/>
      </w:pPr>
    </w:p>
    <w:p w14:paraId="6C93776D" w14:textId="0FC81B8C" w:rsidR="00EE18D3" w:rsidRDefault="00DE4C02" w:rsidP="00DE4C02">
      <w:pPr>
        <w:pStyle w:val="ListParagraph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7D95301F" wp14:editId="2A5DC454">
                <wp:extent cx="3661701" cy="4879975"/>
                <wp:effectExtent l="0" t="0" r="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5702" cy="27910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2811732"/>
                            <a:ext cx="3625702" cy="205428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7576217" id="Canvas 1" o:spid="_x0000_s1026" editas="canvas" style="width:288.3pt;height:384.25pt;mso-position-horizontal-relative:char;mso-position-vertical-relative:line" coordsize="36614,48799" o:gfxdata="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CAgL/AQEB/wMDA/8BAQH/AQEB/wICAv8CAgL/AgIC/wICAv8CAgL/AgIC/wICAv8C&#13;&#10;AgL/AgIC/wICAv8CAgL/AgIC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CAgL/AgIC/wEBAf8DAwP/AQEB/wEBAf8CAgL/AQEB/wEBAf8BAQH/AQEB/wEBAf8BAQH/AQEB&#13;&#10;/wEBAf8BAQH/AQEB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gIC/wICAv8BAQH/AwMD/wEBAf8BAQH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CAgL/AQEB/wMDA/8BAQH/AQEB/wICAv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CAgL/&#13;&#10;AgIC/wEBAf8DAwP/AQEB/wEBAf8CAgL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gIC/wIC&#13;&#10;Av8BAQH/AwMD/wEBAf8BAQH/AgIC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ICAv8CAgL/&#13;&#10;AQEB/wMDA/8BAQH/AQEB/wICAv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AgIC/wEB&#13;&#10;Af8DAwP/AQEB/wEBAf8CAgL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gIC/wICAv8BAQH/&#13;&#10;AwMD/wEBAf8BAQH/AgIC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ICAv8BAQH/AQEB/wIC&#13;&#10;Av8BAQH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CAgL/AQEB/wAAAP8AAAD/AAAA/wAA&#13;&#10;AP8CAgL/AwMD/wICAv8BAQH/AAAA/wAAAP8AAAD/AAAA/wAAAP8BAQH/AQEB/wEBAf8BAQH/AAAA&#13;&#10;/wAAAP8AAAD/AQEB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gIC/wMDA/8BAQH/AAAA/wAAAP8AAAD/AQEB/wEBAf8A&#13;&#10;AAD/AQEB/wICAv8CAgL/AAAA/wAAAP8BAQH/AgIC/wAAAP8AAAD/AAAA/wEBAf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ICAv8FBQX/BwcH/wQEBP8CAgL/AAAA/wAAAP8BAQH/&#13;&#10;BQUF/wsLC/8GBgb/AwMD/wEBAf8AAAD/AAAA/wAAAP8BAQH/BAQE/wQEBP8DAwP/AgIC/wAAAP8B&#13;&#10;AQH/AQEB/wICAv8CAgL/AgIC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BAQE/wcHB/8JCQn/AgIC/wEBAf8AAAD/AQEB/wMDA/8DAwP/AAAA&#13;&#10;/wUFBf8HBwf/BwcH/wAAAP8AAAD/AwMD/wUFBf8AAAD/AAAA/wEBAf8CAgL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wMD/wQEBP8DAwP/AgIC/wEBAf8AAAD/AAAA/wAA&#13;&#10;AP8BAQH/AAAA/wAAAP8AAAD/AAAA/wQEBP8GBgb/BwcH/wcHB/8DAwP/AQEB/wAAAP8AAAD/AAAA&#13;&#10;/wAAAP8AAAD/AgIC/wICAv8DAwP/AwMD/wEBAf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MDA/8FBQX/BwcH/wICAv8BAQH/AAAA/wICAv8CAgL/AQEB/wAAAP8A&#13;&#10;AAD/BAQE/wUFBf8AAAD/AAAA/wQEBP8ICAj/BwcH/wICAv8BAQH/AwMD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ICAv8DAwP/AwMD/wMDA/8DAwP/AgIC/wAAAP8AAAD/&#13;&#10;AAAA/wUFBf8HBwf/CAgI/wsLC/8ODg7/EBAQ/xEREf8QEBD/Dg4O/w0NDf8NDQ3/BAQE/wICAv8B&#13;&#10;AQH/AAAA/wEBAf8CAgL/BAQE/wUFBf8DAwP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CAgL/BAQE/wUFBf8CAgL/AQEB/wEBAf8CAgL/AQEB/wEBAf8AAAD/AAAA&#13;&#10;/wICAv8CAgL/AAAA/wAAAP8CAgL/BAQE/wYGBv8CAgL/AQEB/wICAv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EBAf8BAQH/AgIC/wQEBP8EBAT/BAQE/wMDA/8BAQH/AQEB/wEB&#13;&#10;Af8NDQ3/EBAQ/xMTE/8XFxf/Gxsb/xwcHP8cHBz/Gxsb/xkZGf8ZGRn/GBgY/woKCv8HBwf/BAQE&#13;&#10;/wEBAf8AAAD/AgIC/wQEBP8GBgb/BAQE/wICAv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gIC/wMDA/8DAwP/AQEB/wEBAf8BAQH/AgIC/wEBAf8AAAD/AAAA/wMDA/8C&#13;&#10;AgL/AQEB/wAAAP8AAAD/AAAA/wAAAP8DAwP/AQEB/wEBAf8CAgL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CAgL/AwMD/wQEBP8DAwP/AwMD/wICAv8CAgL/BAQE/wYGBv8ICAj/&#13;&#10;HR0d/yEhIf8lJSX/Kioq/y0tLf8tLS3/Kioq/yYmJv8iIiL/ICAg/x4eHv8WFhb/EBAQ/wsLC/8D&#13;&#10;AwP/AAAA/wAAAP8BAQH/BAQE/wMDA/8CAgL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BAQH/AQEB/wEBAf8BAQH/AgIC/wICAv8BAQH/AAAA/wAAAP8ODg7/DAwM&#13;&#10;/wgICP8CAgL/AAAA/wAAAP8AAAD/AAAA/wAAAP8BAQH/AwMD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wMD/wUFBf8GBgb/AwMD/wEBAf8BAQH/AwMD/w8PD/8ZGRn/IyMj/0FB&#13;&#10;Qf9ERET/SEhI/0xMTP9MTEz/SUlJ/0NDQ/83Nzf/LCws/yUlJf8gICD/JCQk/x0dHf8VFRX/CgoK&#13;&#10;/wMDA/8BAQH/AAAA/wEBAf8CAgL/AgIC/wICAv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BAQH/AQEB/wICAv8BAQH/AAAA/wAAAP8BAQH/CQkJ/wUFBf8C&#13;&#10;AgL/AAAA/wEBAf8AAAD/AAAA/wAAAP8CAgL/BQUF/wkJCf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MDA/8FBQX/BwcH/wICAv8BAQH/AQEB/wgICP8bGxv/Kioq/zg4OP9cXFz/&#13;&#10;W1tb/1paWv9YWFj/U1NT/01NTf9HR0f/Ozs7/zAwMP8pKSn/IyMj/yoqKv8kJCT/HBwc/xISEv8I&#13;&#10;CAj/BAQE/wEBAf8AAAD/AQEB/wEBAf8CAgL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QEB/wEBAf8BAQH/AQEB/wEBAf8DAwP/BwcH/wgICP8FBQX/AwMD&#13;&#10;/wQEBP8GBgb/BwcH/wgICP8JCQn/BgYG/wUFBf8GBgb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DAwP/BQUF/wgICP8CAgL/AQEB/wICAv8PDw//Jycn/zs7O/9NTU3/c3Nz/21t&#13;&#10;bf9mZmb/W1tb/1BQUP9JSUn/Q0ND/zo6Ov8yMjL/LCws/ycnJ/8uLi7/KSkp/yMjI/8aGhr/Dw8P&#13;&#10;/wgICP8DAwP/AAAA/wAAAP8BAQH/AgIC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AAAP8AAAD/AAAA/wICAv8BAQH/AAAA/wAAAP8DAwP/CAgI/w8PD/8SEhL/ERER/xEREf8T&#13;&#10;ExP/FhYW/xkZGf8bGxv/Hx8f/xEREf8ICAj/AQEB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DAwP/AgIC/wUFBf8MDAz/ISEh/z09Pf9SUlL/ZGRk/2JiYv9YWFj/&#13;&#10;TU1N/z8/P/82Njb/NDQ0/zMzM/8xMTH/LS0t/ykpKf8lJSX/KCgo/ykpKf8oKCj/JiYm/x0dHf8U&#13;&#10;FBT/DAwM/wMDA/8BAQH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ICAv8CAgL/AQEB/wAAAP8AAAD/BgYG/w8PD/8cHBz/sbGx/7u7u/+/v7//v7+/&#13;&#10;/7Ozs/+ysrL/tLS0/7i4uP+JiYn/VFRU/xEREf8BAQH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ICAv8JCQn/FBQU/y0tLf9ISEj/W1tb/2tra/9SUlL/TU1N/0hI&#13;&#10;SP9ERET/R0dH/0pKSv9NTU3/SkpK/0BAQP83Nzf/Ly8v/yIiIv8mJib/KSkp/ysrK/8kJCT/Gxsb&#13;&#10;/xISEv8GBgb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AAA/wEBAf8DAwP/AwMD/wEBAf8AAAD/AAAA/wgICP8TExP/IiIi/83Nzf/e3t7/5ubm/+fn5//X&#13;&#10;19f/2dnZ/97e3v/o6Oj/p6en/19fX/8FBQX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gIC/wICAv8BAQH/AAAA/wAAAP8GBgb/Dw8P/xoaGv+tra3/vLy8/8LCwv/Dw8P/t7e3&#13;&#10;/7m5uf++vr7/w8PD/4uLi/9PT0//BQUF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RkZG/0dHR/9GRkb/RUVF/0hISP9I&#13;&#10;SEj/RkZG/zs7O/8rKyv/Hh4e/xISEv8BAQH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UFBf8FBQX/BQUF/wUFBf8ICAj/CwsL&#13;&#10;/w4ODv8MDAz/BQUF/wICAv8BAQH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MDA/8E&#13;&#10;BAT/BAQE/wEBAf8BAQH/AQEB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gIC/wICAv8CAgL/AgIC/wEBAf8AAAD/AAAA&#13;&#10;/wAAAP8BAQH/AQEB/wICAv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kJCf8KCgr/CgoK/woKCv8GBgb/AwMD/wAAAP8A&#13;&#10;AAD/AQEB/wMDA/8GBgb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AgIC/wICAv8CAgL/AQEB/wEBAf8AAAD/AAAA&#13;&#10;/wAAAP8CAgL/BQUF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ICAv8BAQH/AQEB/wAAAP8B&#13;&#10;AQH/AwMD/wYGBv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MDA/8EBAT/AwMD/wICAv8BAQH/AwMD&#13;&#10;/wUFBf8HBwf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AwMD/wMDA/8DAwP/AQEB/wEBAf8AAAD/AAAA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BAQE/wMDA/8CAgL/AQEB/wAAAP8AAAD/AAAA/wEBAf8DAwP/BAQE&#13;&#10;/wUFBf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MDA/8DAwP/AgIC/wAAAP8AAAD/AAAA/wAAAP8BAQH/AwMD/wQEBP8F&#13;&#10;BQX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AAAD/AAAA/wAAAP8AAAD/AAAA/wAAAP8BAQH/AQEB/wEBAf8BAQH/AgIC/wEB&#13;&#10;Af8AAAD/AQEB/wAAAP8AAAD/AAAA/wICAv8BAQH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CAgL/AQEB/wEBAf8AAAD/AAAA/wAAAP8AAAD/AgIC/wQEBP8FBQX/BAQE/wcHB/8DAwP/&#13;&#10;AAAA/wICAv8BAQH/AQEB/wICAv8HBwf/AwMD/wICAv8BAQH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gIC/wEBAf8AAAD/AAAA/wEBAf8AAAD/AAAA/wAAAP8BAQH/AwMD/wYGBv8EBAT/CQkJ/wsL&#13;&#10;C/8HBwf/BAQE/wICAv8AAAD/AAAA/wEBAf8DAwP/CAgI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ICAv8BAQH/AAAA/wEBAf8EBAT/BAQE/wICAv8AAAD/AAAA/wQEBP8KCgr/AgIC/wgICP8KCgr/&#13;&#10;AwMD/wICAv8EBAT/BgYG/wAAAP8CAgL/AwMD/wQEB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C&#13;&#10;AgL/AQEB/wAAAP8BAQH/BwcH/wYGBv8DAwP/AAAA/wAAAP8GBgb/EBAQ/xISEv8WFhb/FBQU/wAA&#13;&#10;AP8AAAD/BgYG/wsLC/8AAAD/AwMD/wMDA/8BAQH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EBAf8AAAD/AAAA/wcHB/8GBgb/AwMD/wAAAP8DAwP/DAwM/xsbG/9hYWH/Xl5e/0ZGRv8AAAD/&#13;&#10;AAAA/wYGBv8MDAz/AAAA/wYGBv8GBgb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MDA/8B&#13;&#10;AQH/AAAA/wAAAP8DAwP/AgIC/wEBAf8AAAD/BgYG/xEREf8hISH/zs7O/7q6uv+MjIz/IiIi/wUF&#13;&#10;Bf8BAQH/AgIC/wAAAP8HBwf/CAgI/wQEB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DAwP/AQEB&#13;&#10;/wAAAP8AAAD/AQEB/wEBAf8AAAD/AAAA/wYGBv8RERH/ICAg/8LCwv+wsLD/hYWF/yUlJf8GBgb/&#13;&#10;AAAA/wAAAP8AAAD/BgYG/wcHB/8FBQX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wMD/wEBAf8A&#13;&#10;AAD/AAAA/wAAAP8AAAD/AAAA/wAAAP8GBgb/Dw8P/xsbG/+JiYn/fX19/19fX/8cHBz/BAQE/wEB&#13;&#10;Af8BAQH/AAAA/wUFBf8GBgb/BQUF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ICAv8BAQH/AAAA&#13;&#10;/wAAAP8AAAD/AAAA/wAAAP8AAAD/AgIC/wUFBf8JCQn/AAAA/wEBAf8CAgL/AAAA/wAAAP8EBAT/&#13;&#10;CAgI/wUFBf8EBAT/AgIC/wAAA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gIC/wICAv8D&#13;&#10;AwP/AgIC/wEBAf8BAQH/AQEB/wEBAf8CAgL/AwMD/wMDA/8CAgL/AQEB/wEBAf8AAAD/AQEB/wMD&#13;&#10;A/8DAwP/AgIC/wICAv8DAwP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EBAf8CAgL/AwMD&#13;&#10;/wICAv8BAQH/AQEB/wEBAf8AAAD/AAAA/wAAAP8DAwP/AQEB/wAAAP8BAQH/AAAA/wAAAP8AAAD/&#13;&#10;AQEB/wEBAf8BAQH/AwMD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BAQH/AAAA/wAAAP8CAgL/AQEB/wAAAP8AAAD/AAAA/wMDA/8HBwf/DAwM/w8PD/8NDQ3/AAAA&#13;&#10;/wAAAP8AAAD/AQEB/wICAv8BAQH/AAAA/wAAA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ICAj/&#13;&#10;AwMD/wAAAP8AAAD/BgYG/wQEBP8BAQH/AAAA/wEBAf8JCQn/GBgY/ycnJ/8xMTH/Kysr/wAAAP8A&#13;&#10;AAD/AQEB/wICAv8HBwf/AgIC/wAAAP8AAAD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MDA/8EBAT/AwMD/wAAAP8HBwf/ERER/x8fH//Jycn/uLi4/4uLi/8fHx//BQUF&#13;&#10;/wAAAP8AAAD/AAAA/wEBAf8DAwP/BwcH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CAgL/AwMD/wMDA/8AAAD/BwcH/xEREf8fHx//xMTE/7Gxsf+Dg4P/Gxsb/wQEBP8A&#13;&#10;AAD/AAAA/wMDA/8CAgL/AgIC/wQEB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gIC/wICAv8CAgL/AAAA/wcHB/8QEBD/Gxsb/5mZmf+Kior/ZmZm/xMTE/8DAwP/AAAA&#13;&#10;/wEBAf8FBQX/AwMD/wEBAf8BAQH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wMD/wEBAf8AAAD/&#13;&#10;AAAA/wMDA/8CAgL/AAAA/wAAAP8CAgL/BwcH/xAQEP8VFRX/GRkZ/xYWFv8AAAD/AAAA/wEBAf8D&#13;&#10;AwP/BgYG/wICAv8AAAD/AAAA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YGBv8EBAT/AgIC/wIC&#13;&#10;Av8CAgL/AQEB/wAAAP8AAAD/AAAA/wMDA/8ICAj/BAQE/woKCv8LCwv/AAAA/wMDA/8DAwP/AQEB&#13;&#10;/wEBAf8AAAD/AAAA/wAAAP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FBQX/AwMD/wICAv8BAQH/&#13;&#10;AQEB/wEBAf8AAAD/AAAA/wAAAP8CAgL/BgYG/wICAv8HBwf/CAgI/wEBAf8FBQX/BAQE/wICAv8A&#13;&#10;AAD/AAAA/wAAAP8AAAD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gIC/wEBAf8BAQH/AAAA/wAA&#13;&#10;AP8AAAD/AAAA/wAAAP8BAQH/AgIC/wUFBf8EBAT/CAgI/wkJCf8DAwP/BQUF/wUFBf8FBQX/AQEB&#13;&#10;/wAAAP8AAAD/AAAA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BAQH/AgIC/wMDA/8EBAT/AAAA/wAAAP8AAAD/AAAA/wMDA/8FBQX/BwcH/wQEBP8D&#13;&#10;AwP/AQEB/wAAAP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gIC/wICAv8BAQH/AAAA/wAA&#13;&#10;AP8AAAD/AAAA/wEBAf8BAQH/AQEB/wICAv8CAgL/AwMD/wUFBf8CAgL/AgIC/wICAv8BAQH/AQEB&#13;&#10;/wEBAf8DAwP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gIC/wICAv8CAgL/AQEB/wAAAP8AAAD/&#13;&#10;AAAA/wAAAP8AAAD/AAAA/wAAAP8CAgL/AgIC/wMDA/8GBgb/AQEB/wAAAP8AAAD/AAAA/wAAAP8B&#13;&#10;AQH/AwMD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gIC/wMDA/8DAwP/AQEB/wAAAP8AAAD/AAAA/wAAAP8AAAD/AAAA/wAA&#13;&#10;AP8BAQH/AQEB/wEBAf8AAAD/AQEB/wMDA/8AAAD/AgIC/wICAv8AAAD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UFBf8JCQn/CwsL/wMDA/8BAQH/AAAA/wAAAP8BAQH/AQEB/wAAAP8AAAD/&#13;&#10;AgIC/wQEBP8CAgL/AAAA/wUFBf8JCQn/AAAA/wgICP8HBwf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BQUF/wYGBv8BAQH/AAAA/wAAAP8CAgL/AgIC/wEBAf8AAAD/AQEB/wMD&#13;&#10;A/8EBAT/AwMD/wAAAP8FBQX/CQkJ/wMDA/8NDQ3/DAwM/wEBAf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ICAv8DAwP/AAAA/wAAAP8BAQH/AwMD/wICAv8BAQH/AAAA/wEBAf8CAgL/&#13;&#10;AgIC/wICAv8AAAD/AgIC/wQEBP8BAQH/BgYG/wUFBf8AAAD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AAAP8AAAD/AQEB/wQEBP8CAgL/AQEB/wAAAP8CAgL/AQEB/wEB&#13;&#10;Af8DAwP/AQEB/wEBAf8BAQH/AQEB/wAAAP8AAAD/AQEB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ICAv8DAwP/AQEB/wAAAP8AAAD/AAAA/wMDA/8HBwf/&#13;&#10;DQ0N/wQEBP8EBAT/BwcH/wYGBv8CAgL/AgIC/wYGBv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C&#13;&#10;AgL/AQEB/wEBAf8AAAD/AQEB/wEBAf8BAQH/AQEB/wAAAP8AAAD/AAAA/wAAAP8EBAT/CAgI/woK&#13;&#10;Cv8HBwf/CAgI/wkJCf8FBQX/AQEB/wICAv8GBgb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wMD&#13;&#10;/wICAv8BAQH/AQEB/wEBAf8BAQH/AAAA/wAAAP8BAQH/AgIC/wUFBf8ICAj/DAwM/wwMDP8FBQX/&#13;&#10;BQUF/wYGBv8HBwf/BAQE/wICAv8EBAT/CQkJ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QEBP8D&#13;&#10;AwP/AgIC/wICAv8CAgL/AQEB/wAAAP8AAAD/AgIC/wYGBv8MDAz/Ghoa/xwcHP8XFxf/AQEB/wAA&#13;&#10;AP8CAgL/BAQE/wMDA/8CAgL/BgYG/w0NDf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CAgL/AwMD/wICAv8AAAD/AAAA/wYGBv8PDw//Gxsb/6SkpP+Xl5f/cXFx/xQUFP8HBwf/&#13;&#10;BQUF/wUFBf8AAAD/AAAA/wAAAP8AAAD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ICAv8BAQH/AAAA/wAAAP8JCQn/FRUV/yQkJP/a2tr/xMTE/4+Pj/8VFRX/BQUF/wMD&#13;&#10;A/8EBAT/AAAA/wUFBf8EBAT/AAAA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BAQH/AQEB/wAAAP8AAAD/BwcH/xAQEP8cHBz/u7u7/6ampv95eXn/FBQU/wMDA/8BAQH/&#13;&#10;AwMD/wAAAP8FBQX/BQUF/wEBAf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zo6Ov8yMjL/JiYm/xMTE/8EBAT/AQEB/wAA&#13;&#10;AP8AAAD/AAAA/wEBAf8CAgL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MDAz/CQkJ/wYGBv8BAQH/AAAA/wEBAf8CAgL/&#13;&#10;BQUF/wUFBf8EBAT/BAQE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BAQE/wMDA/8BAQH/AAAA/wAAAP8BAQH/AwMD/wQE&#13;&#10;BP8DAwP/AgIC/wICAv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QEB/wAAAP8AAAD/AQEB/wICAv8CAgL/&#13;&#10;AQEB/wAAAP8AAAD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GBgb/BQUF/wMDA/8BAQH/AAAA/wAAAP8AAAD/AAAA/wAA&#13;&#10;AP8AAAD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BQUF/wQEBP8DAwP/AQEB/wAAAP8AAAD/AAAA/wAAAP8CAgL/&#13;&#10;AwMD/wUFBf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MDA/8CAgL/AgIC/wEBAf8BAQH/AAAA/wAAAP8AAAD/AQEB/wIC&#13;&#10;Av8DAwP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CAgL/AgIC/wEBAf8AAAD/AAAA/wAAAP8AAAD/&#13;&#10;AAAA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CAgL/BgYG/wUFBf8DAwP/AAAA/wAAAP8AAAD/AAAA/wAA&#13;&#10;AP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gIC/wUFBf8EBAT/AgIC/wAAAP8AAAD/AQEB/wMDA/8FBQX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DAwP/AgIC/wEBAf8AAAD/AAAA/wEBAf8DAwP/BQUF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AAA/wEBAf8BAQH/AAAA/wAAAP8AAAD/AQEB/wAAAP8BAQH/AgIC&#13;&#10;/wICAv8BAQH/AAAA/wAAAP8CAgL/AQEB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wMD/wEBAf8AAAD/AAAA/wEBAf8CAgL/AwMD/wAAAP8AAAD/AQEB/wQEBP8AAAD/AwMD/wUFBf8F&#13;&#10;BQX/AgIC/wEBAf8BAQH/BwcH/wICAv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QE&#13;&#10;BP8CAgL/AAAA/wAAAP8CAgL/AgIC/wEBAf8AAAD/AAAA/wMDA/8ICAj/AAAA/wcHB/8KCgr/AwMD&#13;&#10;/wYGBv8DAwP/AAAA/wMDA/8FBQX/CQkJ/xAQE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EBAT/&#13;&#10;AgIC/wEBAf8BAQH/AgIC/wEBAf8AAAD/AAAA/wEBAf8FBQX/DAwM/wAAAP8JCQn/DAwM/wEBAf8G&#13;&#10;Bgb/BwcH/wYGBv8CAgL/AgIC/wQEBP8ICAj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wMD/wIC&#13;&#10;Av8BAQH/AQEB/wICAv8BAQH/AAAA/wAAAP8DAwP/CQkJ/xISEv8WFhb/HBwc/xoaGv8AAAD/BQUF&#13;&#10;/wkJCf8LCwv/AQEB/wAAAP8AAAD/AQEB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CAgL/AQEB/wAAAP8AAAD/BgYG/w4ODv8ZGRn/d3d3/25ubv9PT0//AAAA/wAAAP8G&#13;&#10;Bgb/DAwM/wAAAP8AAAD/AAAA/wAAA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EBAf8AAAD/AAAA/wgICP8RERH/HBwc/9bW1v++vr7/iYmJ/xgYGP8EBAT/AQEB&#13;&#10;/wICAv8AAAD/AQEB/wICAv8DAwP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BAQH/AAAA/wAAAP8ICAj/EBAQ/xoaGv/Dw8P/rq6u/39/f/8YGBj/BAQE/wAAAP8A&#13;&#10;AAD/AAAA/wICAv8EBAT/BgYG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AAAP8AAAD/BgYG/w0NDf8WFhb/g4OD/3d3d/9YWFj/EBAQ/wMDA/8AAAD/AAAA&#13;&#10;/wAAAP8DAwP/BQUF/wgICP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DAwP/AQEB/wAAAP8AAAD/&#13;&#10;AgIC/wICAv8BAQH/AAAA/wEBAf8EBAT/CgoK/wAAAP8FBQX/BgYG/wAAAP8DAwP/AgIC/wEBAf8H&#13;&#10;Bwf/AgIC/wAAAP8AAAD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BgYG/wMDA/8BAQH/AAAA/wIC&#13;&#10;Av8CAgL/AQEB/wAAAP8AAAD/AQEB/wMDA/8BAQH/BgYG/wgICP8GBgb/BAQE/wICAv8BAQH/BgYG&#13;&#10;/wICAv8BAQH/AwMD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UFBf8DAwP/AQEB/wAAAP8BAQH/&#13;&#10;AQEB/wEBAf8AAAD/AAAA/wAAAP8AAAD/AQEB/wQEBP8GBgb/BgYG/wMDA/8BAQH/AAAA/wQEBP8C&#13;&#10;AgL/AQEB/wMDA/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CAgL/AQEB&#13;&#10;/wAAAP8AAAD/AgIC/wICAv8BAQH/AAAA/wAAAP8CAgL/BwcH/w8PD/8ODg7/DQ0N/w8PD/8PDw//&#13;&#10;Dg4O/w0NDf8ODg7/CwsL/wcHB/8BAQH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BgYG/wICAv8A&#13;&#10;AAD/AQEB/wcHB/8GBgb/AwMD/wAAAP8BAQH/CAgI/xYWFv8xMTH/Li4u/ywsLP8wMDD/MjIy/y8v&#13;&#10;L/8sLCz/Li4u/yUlJf8WFhb/AgIC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FBQX/BQUF/wQEBP8AAAD/BgYG/xAQEP8dHR3/1dXV/93d3f/d3d3/3d3d/97e3v/m5ub/&#13;&#10;7+/v/+rq6v+kpKT/XFxc/wYGBv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BAQE/wQEBP8EBAT/AAAA/wcHB/8QEBD/HR0d/8nJyf/V1dX/2NjY/9jY2P/T09P/2tra/+Li&#13;&#10;4v/g4OD/nZ2d/1dXV/8DAwP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MDA/8EBAT/AwMD/wAAAP8GBgb/Dg4O/xkZGf+Xl5f/o6Oj/6mpqf+pqan/oKCg/6Ojo/+pqan/&#13;&#10;q6ur/3d3d/9BQUH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EBAf8AAAD/AAAA/wAAAP8E&#13;&#10;BAT/BAQE/wICAv8AAAD/AQEB/wYGBv8ODg7/DAwM/xEREf8WFhb/GBgY/xEREf8NDQ3/CgoK/w0N&#13;&#10;Df8JCQn/BQUF/wAAA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EBAT/AwMD/wICAv8CAgL/BAQE&#13;&#10;/wMDA/8BAQH/AAAA/wAAAP8CAgL/BgYG/wICAv8DAwP/BAQE/wUFBf8FBQX/BAQE/wMDA/8DAwP/&#13;&#10;AgIC/wMDA/8HBwf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wMD/wICAv8CAgL/AgIC/wMDA/8C&#13;&#10;AgL/AQEB/wAAAP8AAAD/AQEB/wQEBP8AAAD/AgIC/wMDA/8CAgL/AQEB/wEBAf8CAgL/AgIC/wAA&#13;&#10;AP8CAgL/BQUF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AAAD/AAAA/wAAAP8CAgL/AQEB&#13;&#10;/wEBAf8AAAD/AQEB/wICAv8DAwP/AAAA/wUFBf8HBwf/BQUF/wEBAf8BAQH/AwMD/wQEBP8BAQH/&#13;&#10;AAAA/wEBAf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gIC/wICAv8CAgL/AgIC/wAAAP8GBgb/CQkJ/wQEBP8BAQH/AAAA/wAAAP8CAgL/BAQE/wgI&#13;&#10;CP8NDQ3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EBAf8BAQH/AQEB/wAAAP8AAAD/AAAA&#13;&#10;/wEBAf8BAQH/AQEB/wEBAf8AAAD/AwMD/wQEBP8BAQH/AAAA/wQEBP8ICAj/AgIC/wICAv8CAgL/&#13;&#10;BAQE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BAQH/AQEB/wEBAf8AAAD/AAAA/wAAAP8A&#13;&#10;AAD/AAAA/wAAAP8AAAD/AAAA/wEBAf8BAQH/AAAA/wAAAP8EBAT/CAgI/wEBAf8AAAD/AAAA/wAA&#13;&#10;AP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CAgL/AwMD/wEBAf8AAAD/AAAA/wAAAP8BAQH/AQEB/wAAAP8AAAD/AAAA&#13;&#10;/wAAAP8AAAD/AAAA/wEBAf8DAwP/AAAA/wEBAf8BAQH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EBAT/BwcH/wkJCf8CAgL/AQEB/wAAAP8BAQH/AwMD/wMDA/8AAAD/AAAA/wEBAf8B&#13;&#10;AQH/AAAA/wAAAP8FBQX/CQkJ/wAAAP8CAgL/AgIC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wMD/wUFBf8HBwf/AgIC/wEBAf8AAAD/AgIC/wICAv8BAQH/AAAA/wAAAP8AAAD/AAAA&#13;&#10;/wAAAP8AAAD/BAQE/wgICP8AAAD/CAgI/wcHB/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EBAT/BQUF/wICAv8BAQH/AQEB/wICAv8BAQH/AQEB/wAAAP8BAQH/AAAA/wAAAP8A&#13;&#10;AAD/AAAA/wICAv8EBAT/AAAA/wQEBP8EBAT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CAgL/AwMD/wMDA/8BAQH/AQEB/wEBAf8CAgL/AQEB/wAAAP8AAAD/AgIC/wEBAf8BAQH/AgIC&#13;&#10;/wEBAf8BAQH/AQEB/wEBAf8AAAD/AAAA/wEBAf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EBAf8BAQH/AQEB/wEBAf8CAgL/AgIC/wEBAf8AAAD/AAAA/wAAAP8BAQH/BAQE/wsLC/8D&#13;&#10;AwP/BAQE/wcHB/8FBQX/AQEB/wMDA/8ICAj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EBAf8BAQH/AgIC/wEBAf8AAAD/AAAA/wEBAf8AAAD/AQEB/wICAv8EBAT/AQEB&#13;&#10;/wEBAf8CAgL/AQEB/wAAAP8BAQH/AgIC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BAQH/AQEB/wEBAf8BAQH/AQEB/wMDA/8HBwf/CAgI/wsLC/8KCgr/AQEB/wAAAP8A&#13;&#10;AAD/AQEB/wEBAf8BAQH/AQEB/wMDA/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gIC/wEBAf8AAAD/AAAA/wMDA/8ICAj/Dw8P/xsbG/8fHx//Gxsb/wICAv8BAQH/AQEB&#13;&#10;/wEBAf8CAgL/AQEB/wMDA/8ICAj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gIC/wICAv8BAQH/AAAA/wAAAP8GBgb/Dw8P/xwcHP+oqKj/np6e/3p6ev8cHBz/CgoK/wcHB/8H&#13;&#10;Bwf/AgIC/wMDA/8CAgL/AAAA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QEB/wMD&#13;&#10;A/8DAwP/AQEB/wAAAP8AAAD/CAgI/xMTE/8iIiL/0tLS/8DAwP+NjY3/ExMT/wUFBf8CAgL/AgIC&#13;&#10;/wEBAf8FBQX/BQUF/wAAAP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QEB/wAAAP8AAAD/AQEB/wICAv8AAAD/AAAA/wEBAf8DAwP/AAAA&#13;&#10;/wAAAP8AAAD/AAAA/wAAAP8BAQH/AQEB/wAAAP8AAAD/AQEB/wICAv8BAQH/AAAA/wAAAP8CAgL/&#13;&#10;AwMD/wICAv8BAQH/AAAA/wcHB/8QEBD/HBwc/66urv+dnZ3/cnJy/xAQEP8EBAT/AQEB/wEBAf8B&#13;&#10;AQH/BQUF/wUFBf8BAQH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BAQE/wUFBf8AAAD/AAAA/wQEBP8HBwf/AAAA/wAAAP8DAwP/CgoK/wAAAP8A&#13;&#10;AAD/AAAA/wAAAP8BAQH/AgIC/wMDA/8AAAD/AAAA/wICAv8GBgb/AAAA/wAAAP8AAAD/AAAA/wMD&#13;&#10;A/8EBAT/BQUF/wEBAf8CAgL/BAQE/wcHB/8vLy//KCgo/x8fH/8SEhL/CAgI/wQEBP8CAgL/AgIC&#13;&#10;/wICAv8CAgL/AgIC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cHB/8KCgr/BQUF/wEBAf8BAQH/AgIC/wAAAP8GBgb/Ghoa/z09Pf9eXl7/V1dX&#13;&#10;/1JSUv9VVVX/W1tb/1VVVf9MTEz/RERE/0pKSv9NTU3/Tk5O/1ZWVv9VVVX/VlZW/1tbW/9dXV3/&#13;&#10;UVFR/z8/P/8ZGRn/CQkJ/wMDA/8EBAT/ExMT/w8PD/8KCgr/AwMD/wEBAf8AAAD/AAAA/wEBAf8A&#13;&#10;AAD/AAAA/wAAAP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DAwP/BQUF/wICAv8AAAD/AgIC/wMDA/8BAQH/EhIS/y8vL/9YWFj/p6en/6Ghof+c&#13;&#10;nJz/n5+f/6Wlpf+fn5//mZmZ/6enp/+vr6//q6ur/56env+oqKj/qKio/6ioqP+urq7/qqqq/5SU&#13;&#10;lP90dHT/MjIy/xEREf8DAwP/AgIC/wcHB/8GBgb/BAQE/wEBAf8AAAD/AAAA/wEBAf8BAQH/AAAA&#13;&#10;/wAAAP8AAAD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CAgL/AgIC/wEBAf8AAAD/AAAA/wICAv8EBAT/AgIC/xcXF/81NTX/Xl5e/7m5uf+2trb/srKy&#13;&#10;/7W1tf+4uLj/tLS0/7S0tP/g4OD/7e3t/+Dg4P+8vLz/vr6+/76+vv+/v7//xcXF/8HBwf+np6f/&#13;&#10;g4OD/zk5Of8TExP/AwMD/wICAv8AAAD/AAAA/wAAAP8AAAD/AAAA/wEBAf8BAQH/AQEB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DQ0N/wsLC/8ICAj/AAAA/wAAAP8CAgL/BAQE/wAAAP8BAQH/DAwM/yIiIv8ZGRn/GRkZ/xkZGf8b&#13;&#10;Gxv/FhYW/xgYGP8mJib/iIiI/6urq/+Kior/Ly8v/woKCv8KCgr/DQ0N/xYWFv8hISH/Hx8f/xgY&#13;&#10;GP8EBAT/AQEB/wQEBP8MDAz/AAAA/wAAAP8AAAD/AQEB/wMDA/8DAwP/AwMD/wEBAf8AAAD/AAAA&#13;&#10;/wAAAP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DAwP/AwMD/wAAAP8AAAD/AgIC/wUFBf8EBAT/AQEB/wICAv8HBwf/BQUF/wUFBf8GBgb/BQUF&#13;&#10;/wQEBP8FBQX/ERER/4ODg/+vr6//hoaG/xQUFP8MDAz/CgoK/wgICP8FBQX/BwcH/wYGBv8FBQX/&#13;&#10;AQEB/wMDA/8FBQX/BwcH/wQEBP8EBAT/BAQE/wMDA/8CAgL/AQEB/wEBAf8AAAD/AAAA/wAAAP8A&#13;&#10;AAD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gIC/wMDA/8CAgL/AAAA/wEBAf8DAwP/BQUF/wICAv8BAQH/AAAA/wICAv8CAgL/AQEB/wAAAP8E&#13;&#10;BAT/AgIC/wsLC/98fHz/r6+v/4eHh/8QEBD/CAgI/wYGBv8EBAT/AgIC/wEBAf8BAQH/AgIC/wQE&#13;&#10;BP8DAwP/AwMD/wMDA/8DAwP/AwMD/wMDA/8CAgL/AQEB/wEBAf8AAAD/AAAA/wAAAP8BAQH/AgIC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EBAT/BAQE/wEBAf8AAAD/AAAA/wQEBP8DAwP/AQEB/wAAAP8FBQX/AwMD/wICAv8BAQH/CAgI&#13;&#10;/wUFBf8KCgr/c3Nz/66urv+Kior/FRUV/wEBAf8AAAD/AQEB/wMDA/8BAQH/AwMD/wUFBf8JCQn/&#13;&#10;AwMD/wAAAP8AAAD/AAAA/wAAAP8AAAD/AAAA/wAAAP8AAAD/AAAA/wAAAP8AAAD/AQEB/wQEB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gIC/wQEBP8CAgL/AQEB/wAAAP8BAQH/AwMD/wUFBf8GBgb/AAAA/wAAAP8AAAD/AAAA/wgICP8F&#13;&#10;BQX/CgoK/25ubv+urq7/ioqK/xEREf8ICAj/BwcH/wYGBv8DAwP/AAAA/wAAAP8AAAD/AwMD/wMD&#13;&#10;A/8DAwP/AgIC/wAAAP8AAAD/AAAA/wAAAP8AAAD/AAAA/wAAAP8AAAD/AAAA/wEBAf8DAwP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AQEB/wEB&#13;&#10;Af8BAQH/BAQE/wQEBP8EBAT/AAAA/wEBAf8BAQH/AgIC/wAAAP8EBAT/BQUF/wAAAP8EBAT/AgIC&#13;&#10;/wsLC/97e3v/ubm5/42Njf8ICAj/AwMD/wICAv8CAgL/AQEB/wQEBP8DAwP/AQEB/wEBAf8BAQH/&#13;&#10;AgIC/wUFBf8BAQH/AwMD/wQEBP8FBQX/BAQE/wICAv8AAAD/AAAA/wAAAP8AAAD/AQEB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gIC/wEBAf8AAAD/&#13;&#10;AAAA/wMDA/8EBAT/BAQE/wAAAP8AAAD/AAAA/wAAAP8BAQH/BAQE/wUFBf8AAAD/AgIC/wEBAf8L&#13;&#10;Cwv/f39//7q6uv+NjY3/CAgI/wAAAP8AAAD/AAAA/wAAAP8DAwP/AwMD/wEBAf8AAAD/AAAA/wIC&#13;&#10;Av8FBQX/AQEB/wMDA/8EBAT/BgYG/wQEBP8CAgL/AAAA/wAAAP8AAAD/AAAA/wAAA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gIC/wEBAf8AAAD/AAAA/wMDA/8CAgL/CwsL&#13;&#10;/3p6ev+wsLD/iIiI/xEREf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ICAv8BAQH/AAAA/wAAAP8DAwP/AgIC/wsLC/96&#13;&#10;enr/sLCw/4iIiP8RERH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AQEB/wAAAP8AAAD/AwMD/wICAv8LCwv/enp6&#13;&#10;/7CwsP+IiIj/ERER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gIC/wEBAf8AAAD/AAAA/wMDA/8CAgL/CwsL/3p6ev+w&#13;&#10;sLD/iIiI/xEREf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ICAv8BAQH/AAAA/wAAAP8DAwP/AgIC/wsLC/96enr/sLCw&#13;&#10;/4iIiP8RERH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AQEB/wAAAP8AAAD/AwMD/wICAv8LCwv/enp6/7CwsP+I&#13;&#10;iIj/ERER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gIC/wEBAf8AAAD/AAAA/wMDA/8CAgL/CwsL/3p6ev+wsLD/iIiI&#13;&#10;/xEREf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BAQH/AAAA/wAAAP8DAwP/AgIC/wsLC/96enr/sLCw/4iIiP8R&#13;&#10;ERH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CAgL/AQEB/wAAAP8AAAD/AwMD/wICAv8LCwv/enp6/7CwsP+IiIj/ERER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gIC/wEBAf8AAAD/AAAA/wMDA/8CAgL/CwsL/3p6ev+wsLD/iIiI/xEREf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ICAv8BAQH/AAAA/wAAAP8DAwP/AgIC/wsLC/96enr/sLCw/4iIiP8RERH/AgIC&#13;&#10;/wEBAf8AAAD/AAAA/wAAAP8BAQH/AgIC/wEBAf8AAAD/AAAA/wAAAP8BAQH/AQEB/wAAAP8AAAD/&#13;&#10;AAAA/wAAAP8AAAD/AQEB/wEBAf8BAQH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CAgL/AQEB/wAAAP8AAAD/AwMD/wICAv8LCwv/enp6/7CwsP+IiIj/ERER/wUFBf8C&#13;&#10;AgL/AAAA/wAAAP8BAQH/AwMD/wYGBv8DAwP/AQEB/wAAAP8BAQH/BQUF/wICAv8AAAD/AAAA/wAA&#13;&#10;AP8AAAD/AQEB/wQEBP8DAwP/AgIC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gIC/wEBAf8AAAD/AAAA/wMDA/8CAgL/CwsL/3p6ev+wsLD/iIiI/xEREf8CAgL/AAAA&#13;&#10;/wAAAP8AAAD/AgIC/wQEBP8FBQX/AAAA/wAAAP8AAAD/AAAA/wMDA/8EBAT/BAQE/wMDA/8BAQH/&#13;&#10;AAAA/wAAAP8AAAD/AgIC/wQEBP8GBgb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BAQH/AAAA/wAAAP8DAwP/AgIC/wsLC/96enr/sLCw/4iIiP8RERH/AQEB/wAAAP8A&#13;&#10;AAD/AAAA/wMDA/8EBAT/AwMD/wAAAP8AAAD/AAAA/wEBAf8BAQH/AgIC/wMDA/8BAQH/AQEB/wAA&#13;&#10;AP8AAAD/AAAA/wEBAf8DAwP/BQUF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CAgL/AQEB/wAAAP8AAAD/AwMD/wICAv8LCwv/enp6/7CwsP+IiIj/ERER/wEBAf8AAAD/AAAA&#13;&#10;/wAAAP8EBAT/AwMD/wEBAf8AAAD/AAAA/wEBAf8EBAT/AwMD/wQEBP8DAwP/AAAA/wAAAP8BAQH/&#13;&#10;AQEB/wAAAP8BAQH/AgIC/wQEB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gIC/wEBAf8AAAD/AAAA/wMDA/8CAgL/CwsL/3p6ev+wsLD/iIiI/xEREf8BAQH/AAAA/wAAAP8C&#13;&#10;AgL/BQUF/wMDA/8AAAD/AAAA/wEBAf8GBgb/Dw8P/w4ODv8PDw//DAwM/wAAAP8AAAD/BAQE/wgI&#13;&#10;C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BAQH/AAAA/wAAAP8DAwP/AgIC/wsLC/96enr/sLCw/4iIiP8RERH/AQEB/wAAAP8AAAD/AgIC&#13;&#10;/wMDA/8CAgL/AAAA/wAAAP8HBwf/EBAQ/xwcHP+Ojo7/fHx8/1tbW/8aGhr/BAQE/wEBAf8CAgL/&#13;&#10;AAAA/wQEBP8EBAT/AQEB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CAgL/&#13;&#10;AQEB/wAAAP8AAAD/AwMD/wICAv8LCwv/enp6/7CwsP+IiIj/ERER/wICAv8BAQH/AAAA/wICAv8C&#13;&#10;AgL/AQEB/wAAAP8AAAD/CQkJ/xMTE/8fHx//wMDA/6enp/97e3v/JCQk/wYGBv8AAAD/AAAA/wAA&#13;&#10;AP8HBwf/CAgI/wYGBv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gIC/wEB&#13;&#10;Af8AAAD/AAAA/wMDA/8CAgL/CwsL/3p6ev+wsLD/iIiI/xEREf8CAgL/AQEB/wAAAP8BAQH/AgIC&#13;&#10;/wEBAf8AAAD/AAAA/woKCv8TExP/Hx8f/87Ozv+1tbX/hoaG/ycnJ/8GBgb/AAAA/wEBAf8AAAD/&#13;&#10;CQkJ/w0NDf8LCwv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ICAv8BAQH/&#13;&#10;AAAA/wAAAP8DAwP/AgIC/wsLC/96enr/sLCw/4iIiP8RERH/AQEB/wAAAP8AAAD/AAAA/wMDA/8D&#13;&#10;AwP/AQEB/wAAAP8EBAT/CgoK/xMTE/8wMDD/MzMz/yoqKv8AAAD/AAAA/wcHB/8ODg7/AAAA/wAA&#13;&#10;AP8AAAD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AQEB/wAA&#13;&#10;AP8AAAD/AwMD/wICAv8LCwv/enp6/7CwsP+IiIj/ERER/wEBAf8AAAD/AAAA/wAAAP8EBAT/BAQE&#13;&#10;/wICAv8AAAD/AQEB/wQEBP8ICAj/Dw8P/xoaGv8aGhr/AAAA/wAAAP8GBgb/DAwM/wAAAP8AAAD/&#13;&#10;AAAA/wEBAf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gIC/wEBAf8AAAD/&#13;&#10;AAAA/wMDA/8CAgL/CwsL/3p6ev+wsLD/iIiI/xEREf8BAQH/AAAA/wAAAP8AAAD/AwMD/wMDA/8C&#13;&#10;AgL/AAAA/wAAAP8BAQH/AgIC/wAAAP8KCgr/DQ0N/wAAAP8AAAD/BAQE/wgICP8AAAD/AAAA/wAA&#13;&#10;AP8BAQH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ICAv8BAQH/AAAA/wAA&#13;&#10;AP8DAwP/AgIC/wsLC/96enr/sLCw/4iIiP8RERH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CAgL/AQEB/wAAAP8AAAD/&#13;&#10;AwMD/wICAv8LCwv/enp6/7CwsP+IiIj/ERER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gIC/wEBAf8AAAD/AAAA/wMD&#13;&#10;A/8CAgL/CwsL/3p6ev+wsLD/iIiI/xEREf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ICAv8BAQH/AAAA/wAAAP8DAwP/&#13;&#10;AgIC/wsLC/96enr/sLCw/4iIiP8RERH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QEB/wAAAP8AAAD/AwMD/wIC&#13;&#10;Av8LCwv/enp6/7CwsP+IiIj/ERER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gIC/wEBAf8AAAD/AAAA/wMDA/8CAgL/&#13;&#10;CwsL/3p6ev+wsLD/iIiI/xEREf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ICAv8BAQH/AAAA/wAAAP8DAwP/AgIC/wsL&#13;&#10;C/96enr/sLCw/4iIiP8RERH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CAgL/AQEB/wAAAP8AAAD/AwMD/wICAv8LCwv/&#13;&#10;enp6/7CwsP+IiIj/ERER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gIC/wEBAf8AAAD/AAAA/wMDA/8CAgL/CwsL/3p6&#13;&#10;ev+wsLD/iIiI/xEREf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ICAv8BAQH/AAAA/wAAAP8DAwP/AgIC/wsLC/96enr/&#13;&#10;sLCw/4iIiP8RER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QEB/wAAAP8AAAD/AgIC/wEBAf8LCwv/e3t7/7Gx&#13;&#10;sf+JiYn/EBAQ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AAA/wAAAP8AAAD/CwsL/3x8fP+ysrL/&#13;&#10;iYmJ/w8PD/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QEB/wAAAP8AAAD/AAAA/wsLC/98fHz/srKy/4mJ&#13;&#10;if8PDw/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EBAf8AAAD/AAAA/wAAAP8LCwv/fHx8/7Kysv+JiYn/&#13;&#10;Dw8P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BAQH/AAAA/wAAAP8AAAD/CwsL/3x8fP+ysrL/iYmJ/w8P&#13;&#10;D/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QEB/wAAAP8AAAD/AAAA/wsLC/98fHz/srKy/4mJif8PDw/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EBAf8AAAD/AAAA/wAAAP8LCwv/fHx8/7Kysv+JiYn/Dw8P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BAQH/AAAA/wAAAP8AAAD/CwsL/3x8fP+ysrL/iYmJ/w8PD/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QEB/wAAAP8AAAD/AAAA/wsLC/98fHz/srKy/4mJif8PDw/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AAAD/AAAA/wAAAP8LCwv/fHx8/7Kysv+JiYn/Dw8P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BAQH/AAAA/wAAAP8AAAD/CwsL/3x8fP+ysrL/iYmJ/w8PD/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BAQH/AQEB/wAAAP8BAQH/AAAA/wsLC/97e3v/srKy/4mJif8QEBD/AQEB/wAAAP8AAAD/&#13;&#10;AAAA/wEBAf8BAQH/AQEB/wAAAP8AAAD/AAAA/wEBAf8AAAD/BAQE/wUFBf8AAAD/AAAA/wICAv8E&#13;&#10;BAT/AAAA/wEBAf8BAQH/AQEB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C&#13;&#10;AgL/AQEB/wAAAP8AAAD/AwMD/wICAv8LCwv/enp6/7CwsP+IiIj/ERER/wEBAf8AAAD/AAAA/wAA&#13;&#10;AP8DAwP/AwMD/wICAv8AAAD/AAAA/wEBAf8EBAT/AAAA/w0NDf8RERH/AAAA/wAAAP8HBwf/Dw8P&#13;&#10;/wAAAP8CAgL/AwMD/wMDA/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EBAf8AAAD/AAAA/wMDA/8CAgL/CwsL/3p6ev+wsLD/iIiI/xEREf8BAQH/AAAA/wAAAP8CAgL/&#13;&#10;AwMD/wICAv8AAAD/AAAA/wQEBP8LCwv/FhYW/3t7e/9wcHD/UlJS/woKCv8CAgL/AQEB/wMDA/8A&#13;&#10;AAD/AwMD/wMDA/8AAAD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ICAv8B&#13;&#10;AQH/AAAA/wAAAP8DAwP/AgIC/wsLC/96enr/sLCw/4iIiP8RERH/AQEB/wEBAf8BAQH/AwMD/wMD&#13;&#10;A/8CAgL/AAAA/wAAAP8HBwf/ERER/x8fH/+3t7f/oqKi/3Z2dv8cHBz/BAQE/wEBAf8CAgL/AQEB&#13;&#10;/wQEBP8EBAT/AAAA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CAgL/AQEB&#13;&#10;/wAAAP8AAAD/AwMD/wICAv8LCwv/enp6/7CwsP+IiIj/ERER/wICAv8CAgL/AgIC/wMDA/8DAwP/&#13;&#10;AQEB/wAAAP8AAAD/CgoK/xYWFv8lJSX/zMzM/7Kysv+CgoL/JSUl/wYGBv8BAQH/AgIC/wEBAf8F&#13;&#10;BQX/BAQE/wAAAP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gIC/wEBAf8A&#13;&#10;AAD/AAAA/wMDA/8CAgL/CwsL/3p6ev+wsLD/iIiI/xEREf8DAwP/AgIC/wEBAf8BAQH/AQEB/wEB&#13;&#10;Af8AAAD/AAAA/wkJCf8TExP/ICAg/29vb/9iYmL/R0dH/wwMDP8CAgL/AAAA/wAAAP8AAAD/AQEB&#13;&#10;/wEBAf8AAAD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ICAv8BAQH/AAAA&#13;&#10;/wAAAP8DAwP/AgIC/wsLC/96enr/sLCw/4iIiP8RERH/BQUF/wICAv8AAAD/AAAA/wAAAP8BAQH/&#13;&#10;AgIC/wEBAf8EBAT/CQkJ/w8PD/8WFhb/FxcX/xQUFP8CAgL/AAAA/wAAAP8AAAD/AAAA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CAgL/AQEB/wAAAP8A&#13;&#10;AAD/AwMD/wICAv8LCwv/enp6/7CwsP+IiIj/ERER/wUFBf8CAgL/AAAA/wAAAP8AAAD/AQEB/wMD&#13;&#10;A/8BAQH/AgIC/wQEBP8GBgb/AQEB/wYGBv8ICAj/AwMD/wQEBP8EBAT/AwMD/wAAAP8AAAD/AAAA&#13;&#10;/wAAAP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gIC/wEBAf8AAAD/AAAA&#13;&#10;/wMDA/8CAgL/CwsL/3p6ev+wsLD/iIiI/xEREf8FBQX/AgIC/wAAAP8AAAD/AAAA/wICAv8FBQX/&#13;&#10;AQEB/wAAAP8AAAD/AAAA/wEBAf8GBgb/CQkJ/wgICP8JCQn/CQkJ/wcHB/8AAAD/AAAA/wAAAP8A&#13;&#10;AAD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ICAv8BAQH/AAAA/wAAAP8D&#13;&#10;AwP/AgIC/wsLC/96enr/sLCw/4iIiP8RERH/AwMD/wEBAf8AAAD/AAAA/wICAv8CAgL/AwMD/wAA&#13;&#10;AP8AAAD/AAAA/wAAAP8AAAD/AAAA/wAAAP8AAAD/AAAA/wAAAP8AAAD/AAAA/wEBAf8BAQH/AQEB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CAgL/AQEB/wAAAP8AAAD/AwMD&#13;&#10;/wICAv8LCwv/enp6/7CwsP+IiIj/ERER/wEBAf8AAAD/AAAA/wEBAf8DAwP/AgIC/wEBAf8AAAD/&#13;&#10;AAAA/wICAv8HBwf/AgIC/wEBAf8AAAD/AAAA/wAAAP8AAAD/AAAA/wAAAP8CAgL/AwMD/wQEB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gIC/wEBAf8AAAD/AAAA/wMDA/8C&#13;&#10;AgL/CwsL/3p6ev+wsLD/iIiI/xEREf8BAQH/AAAA/wAAAP8BAQH/AwMD/wICAv8BAQH/AAAA/wAA&#13;&#10;AP8CAgL/BwcH/wICAv8BAQH/AAAA/wAAAP8AAAD/AAAA/wAAAP8BAQH/AwMD/wUFBf8GBgb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ICAv8BAQH/AAAA/wAAAP8DAwP/AgIC&#13;&#10;/wsLC/96enr/sLCw/4iIiP8RERH/AQEB/wAAAP8AAAD/AAAA/wICAv8CAgL/AgIC/wAAAP8AAAD/&#13;&#10;AAAA/wAAAP8DAwP/AgIC/wICAv8AAAD/AAAA/wAAAP8AAAD/AgIC/wMDA/8EBAT/BQUF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CAgL/AQEB/wAAAP8AAAD/AwMD/wICAv8L&#13;&#10;Cwv/enp6/7CwsP+IiIj/ERER/wEBAf8BAQH/AQEB/wICAv8DAwP/AwMD/wMDA/8CAgL/AQEB/wEB&#13;&#10;Af8BAQH/AwMD/wMDA/8CAgL/AQEB/wAAAP8AAAD/AAAA/wAAAP8AAAD/AQEB/wEBAf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gIC/wEBAf8AAAD/AAAA/wMDA/8CAgL/CwsL&#13;&#10;/3p6ev+wsLD/iIiI/xEREf8DAwP/AgIC/wICAv8DAwP/AgIC/wICAv8CAgL/AwMD/wICAv8CAgL/&#13;&#10;AwMD/wICAv8CAgL/AgIC/wICAv8BAQH/AQEB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ICAv8BAQH/AAAA/wAAAP8DAwP/AgIC/wsLC/96&#13;&#10;enr/sLCw/4iIiP8RERH/BAQE/wMDA/8DAwP/AwMD/wICAv8CAgL/AgIC/wMDA/8DAwP/AwMD/wQE&#13;&#10;BP8CAgL/AgIC/wICAv8CAgL/AgIC/wEBAf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AQEB/wAAAP8AAAD/AwMD/wICAv8LCwv/enp6&#13;&#10;/7CwsP+IiIj/ERER/wMDA/8CAgL/AgIC/wEBAf8AAAD/AAAA/wAAAP8BAQH/AgIC/wICAv8DAwP/&#13;&#10;AAAA/wAAAP8AAAD/AQEB/wICAv8CAgL/AQEB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gIC/wEBAf8AAAD/AAAA/wMDA/8CAgL/CwsL/3p6ev+w&#13;&#10;sLD/iIiI/xEREf8BAQH/AAAA/wAAAP8AAAD/AAAA/wAAAP8AAAD/AAAA/wAAAP8AAAD/AQEB/wAA&#13;&#10;AP8AAAD/AAAA/wAAAP8BAQH/AQEB/wICAv8CAgL/AgIC/wICAv8CAgL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ICAv8BAQH/AAAA/wAAAP8DAwP/AgIC/wsLC/96enr/sLCw&#13;&#10;/4iIiP8RERH/AQEB/wAAAP8AAAD/AAAA/wAAAP8AAAD/AAAA/wAAAP8AAAD/AAAA/wAAAP8BAQH/&#13;&#10;AQEB/wEBAf8AAAD/AAAA/wEBAf8CAgL/AgIC/wMDA/8DAwP/AwMD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AQEB/wAAAP8AAAD/AwMD/wICAv8LCwv/enp6/7CwsP+I&#13;&#10;iIj/ERER/wEBAf8AAAD/AAAA/wAAAP8BAQH/AQEB/wEBAf8AAAD/AAAA/wAAAP8AAAD/AwMD/wMD&#13;&#10;A/8CAgL/AQEB/wAAAP8AAAD/AQEB/wICAv8DAwP/BAQE/wUFBf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gIC/wEBAf8AAAD/AAAA/wMDA/8CAgL/CwsL/3p6ev+wsLD/iIiI&#13;&#10;/xEREf8BAQH/AQEB/wMDA/8GBgb/CQkJ/wkJCf8JCQn/BgYG/wMDA/8BAQH/AAAA/w4ODv8MDAz/&#13;&#10;CQkJ/wUFBf8BAQH/AAAA/wAAAP8AAAD/AgIC/wQEBP8FBQX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BAQH/AAAA/wAAAP8DAwP/AgIC/wsLC/96enr/sLCw/4iIiP8R&#13;&#10;ERH/AQEB/wMDA/8FBQX/CQkJ/wwMDP8NDQ3/DQ0N/wkJCf8GBgb/AwMD/wEBAf8TExP/ERER/w0N&#13;&#10;Df8HBwf/AQEB/wAAAP8AAAD/AAAA/wEBAf8CAgL/BAQE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DAwP/AgIC/wEBAf8AAAD/BAQE/wICAv8LCwv/d3d3/7Gxsf+Kior/EBAQ&#13;&#10;/wMDA/8DAwP/BwcH/xMTE/85OTn/Ojo6/zExMf8ODg7/BwcH/w0NDf8hISH/SkpK/zAwMP8ZGRn/&#13;&#10;BwcH/wEBAf8CAgL/AwMD/wAAAP8AAAD/AQEB/wQEB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BgYG/wQEBP8CAgL/AAAA/wcHB/8EBAT/CgoK/3Fxcf+0tLT/jo6O/w8PD/8H&#13;&#10;Bwf/AwMD/wgICP8kJCT/mpqa/56env9/f3//FhYW/wYGBv8kJCT/aWlp/8LCwv9zc3P/Ly8v/wYG&#13;&#10;Bv8BAQH/BgYG/wsLC/8AAAD/AQEB/wICAv8FBQX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FBQX/BgYG/wAAAP8DAwP/AgIC/wwMDP9/f3//t7e3/4mJif8DAwP/AQEB&#13;&#10;/wMDA/8FBQX/BQUF/0dHR/+NjY3/xMTE/1lZWf8+Pj7/ZWVl/8TExP+CgoL/Q0ND/xQUFP8AAAD/&#13;&#10;AAAA/wMDA/8HBwf/AAAA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cHB/8KCgr/AgIC/wAAAP8EBAT/FRUV/4eHh/+2trb/i4uL/xQUFP8DAwP/CwsL&#13;&#10;/w0NDf8AAAD/Dw8P/1FRUf+enp7/wsLC/7e3t/+xsbH/r6+v/ygoKP8ODg7/AAAA/wEBAf8CAgL/&#13;&#10;AgIC/wICAv8AAAD/BgYG/wcHB/8GBgb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CAgI/xsbG/8zMzP/NTU1/zIyMv80NDT/RUVF/0VFRf86Ojr/PT09/z4+Pv81NTX/EBAQ&#13;&#10;/w0NDf9VVVX/qamp/7S0tP+np6f/q6ur/7+/v/8jIyP/ExMT/wkJCf8AAAD/AAAA/wAAAP8AAAD/&#13;&#10;AQEB/wEBAf8BAQH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CwsL/xoaGv81NTX/SkpK/0xMTP9KSkr/R0dH/01NTf9OTk7/TExM/z8/P/9CQkL/Pz8//y0tLf9N&#13;&#10;TU3/ioqK/7+/v/9bW1v/RkZG/3BwcP/Q0ND/f39//1paWv80NDT/AAAA/wAAAP8BAQH/AgIC/wYG&#13;&#10;Bv8FBQX/BgYG/wgIC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EBAf8BAQH/AQEB/wEBAf8B&#13;&#10;AQH/AQEB/wEBAf8BAQH/AQEB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ICAv8CAgL/AgIC/wICAv8CAgL/AgIC&#13;&#10;/wICAv8CAgL/AgIC/wICAv8CAgL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CAgL/AgIC/wICAv8CAgL/AgIC/wICAv8C&#13;&#10;AgL/AgIC/wICAv8CAgL/AgIC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QEB/wEB&#13;&#10;Af8BAQH/AQEB/wEBAf8BAQH/AQEB/wEBAf8BAQH/AgIC/wICAv8CAgL/AgIC/wICAv8CAgL/AgIC&#13;&#10;/wICAv8CAgL/AgIC/wICAv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QEB/wEBAf8BAQH/&#13;&#10;AQEB/wEBAf8BAQH/AQEB/wEBAf8BAQH/AQEB/wICAv8CAgL/AgIC/wICAv8CAgL/AgIC/wICAv8C&#13;&#10;AgL/AgIC/wICAv8CAgL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gIC/wICAv8CAgL/AgIC/wIC&#13;&#10;Av8CAgL/AgIC/wICAv8CAgL/AgIC/wICAv8CAgL/AgIC/wICAv8CAgL/AgIC/wICAv8CAgL/AgIC&#13;&#10;/wICAv8CAgL/AgIC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ICAv8CAgL/AgIC/wICAv8CAgL/&#13;&#10;AgIC/wICAv8CAgL/AgIC/wICAv8CAgL/AgIC/wICAv8CAgL/AgIC/wICAv8CAgL/AgIC/wICAv8C&#13;&#10;AgL/AgIC/wICAv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gIC/wICAv8CAgL/AgIC/wIC&#13;&#10;Av8CAgL/AgIC/wICAv8CAgL/AgIC/wICAv8CAgL/AgIC/wICAv8CAgL/AgIC/wICAv8CAgL/AgIC&#13;&#10;/wICAv8CAgL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wMD/wMDA/8DAwP/AwMD/wMDA/8DAwP/&#13;&#10;AwMD/wMDA/8DAwP/AwMD/wMDA/8CAgL/AgIC/wICAv8CAgL/AgIC/wICAv8CAgL/AgIC/wICAv8C&#13;&#10;AgL/AgIC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QEBP8EBAT/BAQE/wQEBP8EBAT/BAQE/wQE&#13;&#10;BP8EBAT/BAQE/wQEBP8EBAT/AgIC/wICAv8CAgL/AgIC/wICAv8CAgL/AgIC/wICAv8CAgL/AgIC&#13;&#10;/wICAv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EBAT/BAQE/wQEBP8EBAT/BAQE/wQEBP8EBAT/&#13;&#10;BAQE/wQEBP8EBAT/BAQE/wICAv8CAgL/AgIC/wICAv8CAgL/AgIC/wICAv8CAgL/AgIC/wICAv8C&#13;&#10;AgL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wMD/wMDA/8DAwP/AwMD/wMDA/8DAwP/AwMD/wMD&#13;&#10;A/8DAwP/AwMD/wMDA/8BAQH/AQEB/wEBAf8BAQH/AQEB/wEBAf8BAQH/AQEB/wEBAf8BAQH/AQEB&#13;&#10;/wAAAP8AAAD/AAAA/wAAAP8AAAD/AAAA/wAAAP8AAAD/AAAA/wAAAP8AAAD/AAAA/wAAAP8AAAD/&#13;&#10;AAAA/wEBAf8BAQ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wMD/wUFBf8EBAT/AgIC/wMDA/8CAgL/AgIC/wUFBf8BAQH/AQEB/wMDA/8AAAD/AAAA&#13;&#10;/wEBAf8CAgL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ICAv8CAgL/AQEB/wAAAP8QEBD/DAwM/wcHB/8CAgL/AAAA/wAAAP8AAAD/AgIC/wEBAf8B&#13;&#10;AQH/BAQE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ICAv8DAwP/AwMD/wMD&#13;&#10;A/8AAAD/AAAA/wAAAP8AAAD/CgoK/wsLC/8KCgr/AwMD/wAAAP8BAQH/AwMD/wQEBP8BAQH/AgIC&#13;&#10;/wUFBf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gIC/wQEBP8GBgb/AwMD/wAAAP8AAAD/&#13;&#10;BAQE/wsLC/8WFhb/SkpK/05OTv8/Pz//AAAA/wAAAP8AAAD/AAAA/wAAAP8BAQH/AgIC/wEBAf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QEB/wEBAf8DAwP/AwMD/wICAv8AAAD/AAAA/wgI&#13;&#10;CP8SEhL/ISEh/7Ozs/+pqan/gICA/xQUFP8DAwP/AAAA/wAAAP8AAAD/BAQE/wQEB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AAAP8AAAD/AQEB/wEBAf8BAQH/AAAA/wEBAf8JCQn/&#13;&#10;EhIS/x4eHv/MzMz/uLi4/4mJif8gICD/BQUF/wAAAP8AAAD/AgIC/wYGBv8FBQX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EBAT/CAgI/wsL&#13;&#10;C/8NDQ3/kZGR/3l5ef9WVlb/JSUl/wcHB/8BAQH/AQEB/wYGBv8GBgb/BAQE/wEBAf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wMD/wcHB/8JCQn/&#13;&#10;CwsL/x4eHv8UFBT/CwsL/wMDA/8AAAD/AAAA/wAAAP8EBAT/AQEB/wAAAP8AAAD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AAAP8AAAD/AAAA/wAAAP8AAAD/AAAA/wICAv8FBQX/BwcH/wkJ&#13;&#10;Cf8JCQn/BgYG/wMDA/8CAgL/AwMD/wQEBP8EBAT/BQUF/wMDA/8CAgL/AgIC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ICAv8BAQH/AAAA/wAAAP8AAAD/AAAA/wAAAP8BAQH/AwMD/wQEBP8GBgb/&#13;&#10;AQEB/wEBAf8CAgL/BAQE/wUFBf8GBgb/BgYG/wUFBf8EBAT/BAQE/wQEB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DAwP/AgIC/wEBAf8AAAD/AAAA/wAAAP8AAAD/AAAA/wEBAf8CAgL/AwMD/wUF&#13;&#10;Bf8GBgb/BgYG/wYGBv8DAwP/AgIC/wAAAP8BAQH/BAQE/wcHB/8KCgr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gIC/wEBAf8BAQH/AAAA/wAAAP8AAAD/AAAA/wAAAP8AAAD/AAAA/wEBAf8BAQH/&#13;&#10;AQEB/wEBAf8BAQH/AQEB/wEBAf8CAgL/AQEB/wEBAf8BAQH/AgIC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BAQH/AAAA/wAAAP8AAAD/AAAA/wAAAP8AAAD/AAAA/wAAAP8AAAD/AwMD/wMD&#13;&#10;A/8CAgL/AQEB/wEBAf8CAgL/AwMD/wICAv8AAAD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cHB/8GBgb/&#13;&#10;BAQE/wICAv8CAgL/AwMD/wQEBP8DAwP/AQEB/wAAAP8AAAD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CAgL/BQUF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DAwP/&#13;&#10;BQUF/wUFBf8EBAT/AgIC/wAAAP8CAgL/BAQE/wcHB/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wMD/wYG&#13;&#10;Bv8GBgb/BAQE/wICAv8AAAD/AQEB/wMDA/8GBgb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QEB&#13;&#10;/wEBAf8AAAD/AAAA/wAAAP8CAgL/AQEB/wICAv8DAwP/AAAA/wAAAP8BAQH/AgIC/wAAAP8AAAD/&#13;&#10;AAAA/wAAAP8AAAD/AAAA/wAAAP8AAAD/AAAA/wAAAP8AAAD/AAAA/wAAAP8AAAD/AAAA/wAAAP8A&#13;&#10;AAD/AAAA/wAAAP8AAAD/AAAA/wAAAP8AAAD/AAAA/wAAAP8AAAD/AAAA/wAAAP8AAAD/AAAA/wAA&#13;&#10;AP8AAAD/AAAA/wAAAP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AAA/wAAAP8AAAD/AwMD/wMDA/8E&#13;&#10;BAT/AAAA/wAAAP8CAgL/BQUF/wMDA/8ICAj/CQkJ/wAAAP8AAAD/AwMD/wYGBv8AAAD/AQEB/wEB&#13;&#10;Af8AAAD/AAAA/wAAAP8AAAD/AAAA/wAAAP8AAAD/AAAA/wAAAP8AAAD/AAAA/wAAAP8AAAD/AAAA&#13;&#10;/wAAAP8AAAD/AAAA/wAAAP8AAAD/AAAA/wAAAP8AAAD/AAAA/wAAAP8AAAD/AAAA/wAAAP8AAAD/&#13;&#10;AAAA/wAAAP8AAAD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gIC/wEBAf8AAAD/AAAA/wICAv8EBAT/BQUF&#13;&#10;/wAAAP8AAAD/AAAA/wAAAP8AAAD/BQUF/wcHB/8AAAD/AgIC/wQEBP8GBgb/AAAA/wEBAf8BAQH/&#13;&#10;AgIC/wAAAP8AAAD/AAAA/wAAAP8AAAD/AAAA/wAAAP8AAAD/AAAA/wAAAP8AAAD/AAAA/wAAAP8A&#13;&#10;AAD/AAAA/wAAAP8AAAD/AAAA/wAAAP8AAAD/AAAA/wAAAP8AAAD/AAAA/wAAAP8AAAD/AAAA/wAA&#13;&#10;AP8AAAD/AAAA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ICAv8BAQH/AAAA/wAAAP8CAgL/BAQE/wUFBf8A&#13;&#10;AAD/AAAA/wAAAP8AAAD/AAAA/wYGBv8ICAj/AAAA/wICAv8EBAT/BgYG/wAAAP8AAAD/AQEB/wIC&#13;&#10;Av8AAAD/AAAA/wAAAP8AAAD/AAAA/wAAAP8AAAD/AAAA/wAAAP8AAAD/AAAA/wAAAP8AAAD/AAAA&#13;&#10;/wAAAP8AAAD/AAAA/wAAAP8AAAD/AAAA/wAAAP8AAAD/AAAA/wAAAP8AAAD/AAAA/wAAAP8AAAD/&#13;&#10;AAAA/wAAAP8BAQH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AQEB/wAAAP8AAAD/AgIC/wMDA/8EBAT/AAAA&#13;&#10;/wAAAP8BAQH/AgIC/wUFBf8KCgr/CwsL/wAAAP8CAgL/BAQE/wYGBv8BAQH/AQEB/wEBAf8CAgL/&#13;&#10;AAAA/wAAAP8AAAD/AAAA/wAAAP8AAAD/AAAA/wAAAP8AAAD/AAAA/wAAAP8AAAD/AAAA/wAAAP8A&#13;&#10;AAD/AAAA/wAAAP8AAAD/AAAA/wAAAP8AAAD/AAAA/wAAAP8AAAD/AAAA/wAAAP8AAAD/AAAA/wAA&#13;&#10;AP8AAAD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MDA/8CAgL/AQEB/wAAAP8C&#13;&#10;AgL/BgYG/w0NDf8aGhr/Ghoa/xQUFP8AAAD/AAAA/wUFBf8JCQn/AwMD/wMDA/8CAgL/AAAA/wAA&#13;&#10;AP8AAAD/AAAA/wAAAP8AAAD/AAAA/wAAAP8AAAD/AAAA/wAAAP8AAAD/AAAA/wAAAP8AAAD/AAAA&#13;&#10;/wAAAP8AAAD/AAAA/wAAAP8AAAD/AAAA/wAAAP8AAAD/AAAA/wAAAP8AAAD/AAAA/wAAAP8AAAD/&#13;&#10;AAAA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QEBP8FBQX/AwMD/wAAAP8AAAD/BwcH&#13;&#10;/xAQEP8dHR3/np6e/4mJif9kZGT/Hx8f/wUFBf8BAQH/AgIC/wEBAf8EBAT/BAQE/wICAv8AAAD/&#13;&#10;AAAA/wAAAP8AAAD/AAAA/wAAAP8AAAD/AAAA/wAAAP8AAAD/AAAA/wAAAP8AAAD/AAAA/wAAAP8A&#13;&#10;AAD/AAAA/wAAAP8AAAD/AAAA/wAAAP8AAAD/AAAA/wAAAP8AAAD/AAAA/wAAAP8AAAD/AAAA/wAA&#13;&#10;AP8BAQH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CAgL/BwcH/wYGBv8DAwP/AAAA/wAAAP8JCQn/FRUV&#13;&#10;/yQkJP/MzMz/ra2t/319ff8nJyf/BgYG/wAAAP8BAQH/AAAA/wQEBP8EBAT/AQEB/wAAAP8AAAD/&#13;&#10;AAAA/wAAAP8AAAD/AAAA/wAAAP8AAAD/AAAA/wAAAP8AAAD/AAAA/wAAAP8AAAD/AAAA/wAAAP8A&#13;&#10;AAD/AAAA/wAAAP8AAAD/AAAA/wAAAP8AAAD/AAAA/wAAAP8AAAD/AAAA/wAAAP8AAAD/AAAA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EBAT/AwMD/wEBAf8AAAD/BAQE/woKCv8T&#13;&#10;ExP/Ghoa/xgYGP8RERH/AAAA/wAAAP8GBgb/DAwM/wcHB/8EBAT/AgIC/wAAAP8AAAD/AAAA/wAA&#13;&#10;AP8AAAD/AAAA/wAAAP8AAAD/AAAA/wAAAP8AAAD/AAAA/wAAAP8AAAD/AAAA/wAAAP8AAAD/AAAA&#13;&#10;/wAAAP8AAAD/AAAA/wAAAP8AAAD/AAAA/wAAAP8AAAD/AAAA/wAAAP8AAAD/AAAA/wAAAP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BAQH/AAAA/wAAAP8AAAD/AwMD/wQEBP8EBAT/AQEB/wICAv8DAwP/BgYG&#13;&#10;/woKCv8QEBD/Dw8P/wEBAf8BAQH/BAQE/wcHB/8CAgL/AQEB/wEBAf8AAAD/AAAA/wAAAP8AAAD/&#13;&#10;AAAA/wAAAP8AAAD/AAAA/wAAAP8AAAD/AAAA/wAAAP8AAAD/AAAA/wAAAP8AAAD/AAAA/wAAAP8A&#13;&#10;AAD/AAAA/wAAAP8AAAD/AAAA/wAAAP8AAAD/AAAA/wAAAP8AAAD/AAAA/wAAAP8AAAD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QEB/wAAAP8AAAD/AAAA/wICAv8DAwP/BAQE/wEBAf8AAAD/AAAA/wAAAP8C&#13;&#10;AgL/CAgI/woKCv8BAQH/AQEB/wICAv8DAwP/AAAA/wAAAP8AAAD/AAAA/wAAAP8AAAD/AAAA/wAA&#13;&#10;AP8AAAD/AAAA/wAAAP8AAAD/AAAA/wAAAP8AAAD/AAAA/wAAAP8AAAD/AAAA/wAAAP8AAAD/AAAA&#13;&#10;/wAAAP8AAAD/AAAA/wAAAP8AAAD/AAAA/wAAAP8AAAD/AAAA/wAAAP8AAAD/AAAA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QEB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EBAf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BAQH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EBAf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BAQH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QEB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MDA/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EBAf8CAgL/BAQE/wICAv8BAQH/AAAA/wEBAf8BAQH/AQEB/wEB&#13;&#10;Af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BAQH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gIC&#13;&#10;/wEBAf8AAAD/AAAA/wAAAP8BAQH/AwMD/wQEBP8DAwP/AgIC/wEBAf8DAwP/AwMD/wMDA/8CAgL/&#13;&#10;AQEB/wEBAf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MDA/8C&#13;&#10;AgL/AQEB/wEBAf8BAQH/AgIC/wMDA/8DAwP/AwMD/wICAv8BAQH/BAQE/wQEBP8DAwP/AwMD/wIC&#13;&#10;Av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EBAf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EBAf8AAAD/AAAA/wAAAP8AAAD/AAAA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BAQH/AQEB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wMD/wEBAf8AAAD/AAAA/wEBAf8BAQH/AQEB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YG&#13;&#10;Bv8DAwP/AAAA/wAAAP8AAAD/AQEB/wMDA/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BAQH/&#13;&#10;AQEB/wAAAP8AAAD/AAAA/wICAv8GBgb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EB&#13;&#10;Af8CAgL/AwMD/wEBAf8CAgL/BAQE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&#13;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6614;height:48799;visibility:visible;mso-wrap-style:square">
                  <v:fill o:detectmouseclick="t"/>
                  <v:path o:connecttype="none"/>
                </v:shape>
                <v:shape id="Picture 4" o:spid="_x0000_s1028" type="#_x0000_t75" style="position:absolute;width:36257;height:2791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">
                  <v:imagedata r:id="rId7" o:title=""/>
                </v:shape>
                <v:shape id="Picture 6" o:spid="_x0000_s1029" type="#_x0000_t75" style="position:absolute;top:28117;width:36257;height:2054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">
                  <v:imagedata r:id="rId8" o:title=""/>
                </v:shape>
                <w10:anchorlock/>
              </v:group>
            </w:pict>
          </mc:Fallback>
        </mc:AlternateContent>
      </w:r>
    </w:p>
    <w:p w14:paraId="0E5C2579" w14:textId="77777777" w:rsidR="00956090" w:rsidRDefault="00956090" w:rsidP="00EE18D3">
      <w:pPr>
        <w:pStyle w:val="ListParagraph"/>
      </w:pPr>
    </w:p>
    <w:p w14:paraId="733F6EFB" w14:textId="77777777" w:rsidR="00956090" w:rsidRDefault="00956090">
      <w:r>
        <w:br w:type="page"/>
      </w:r>
    </w:p>
    <w:p w14:paraId="505265EE" w14:textId="77777777" w:rsidR="00A37890" w:rsidRDefault="00956090" w:rsidP="00A37890">
      <w:pPr>
        <w:pStyle w:val="ListParagraph"/>
        <w:numPr>
          <w:ilvl w:val="0"/>
          <w:numId w:val="1"/>
        </w:numPr>
      </w:pPr>
      <w:r>
        <w:lastRenderedPageBreak/>
        <w:t xml:space="preserve">Computed Tomography images are reconstructed from projections of x-ray attenuation information. An important assumption is that the attenuation coefficient for a given tissue is independent of the propagation direction of the beam. However, the beam contains x-rays with a range of energies and attenuation depends on photon energy. </w:t>
      </w:r>
    </w:p>
    <w:p w14:paraId="48D9AA67" w14:textId="04A3A348" w:rsidR="00A37890" w:rsidRDefault="00A37890" w:rsidP="00A37890">
      <w:pPr>
        <w:pStyle w:val="ListParagraph"/>
      </w:pPr>
      <w:r>
        <w:t xml:space="preserve">A). </w:t>
      </w:r>
      <w:r w:rsidR="00956090">
        <w:t xml:space="preserve">In the image below, strong streaking artifacts emanate from the bright object in the middle-left of the image. What </w:t>
      </w:r>
      <w:r w:rsidR="00C014A8">
        <w:t xml:space="preserve">physical </w:t>
      </w:r>
      <w:r w:rsidR="00956090">
        <w:t xml:space="preserve">properties do you think this </w:t>
      </w:r>
      <w:r>
        <w:t xml:space="preserve">bright </w:t>
      </w:r>
      <w:r w:rsidR="00956090">
        <w:t xml:space="preserve">object </w:t>
      </w:r>
      <w:r w:rsidR="00C014A8">
        <w:t>has that account for its appearance</w:t>
      </w:r>
      <w:r>
        <w:t>?</w:t>
      </w:r>
    </w:p>
    <w:p w14:paraId="7AE9AD6F" w14:textId="2D71AE9D" w:rsidR="00A37890" w:rsidRDefault="00A37890" w:rsidP="00A37890">
      <w:pPr>
        <w:pStyle w:val="ListParagraph"/>
      </w:pPr>
      <w:r>
        <w:t>B).</w:t>
      </w:r>
      <w:r w:rsidR="00956090">
        <w:t xml:space="preserve"> </w:t>
      </w:r>
      <w:r>
        <w:t>W</w:t>
      </w:r>
      <w:r w:rsidR="00956090">
        <w:t xml:space="preserve">hat effect does </w:t>
      </w:r>
      <w:r>
        <w:t>the object</w:t>
      </w:r>
      <w:r w:rsidR="00956090">
        <w:t xml:space="preserve"> have on the x-ray </w:t>
      </w:r>
      <w:r>
        <w:t xml:space="preserve">energies in the </w:t>
      </w:r>
      <w:r w:rsidR="00956090">
        <w:t>beam</w:t>
      </w:r>
      <w:r>
        <w:t>?</w:t>
      </w:r>
    </w:p>
    <w:p w14:paraId="2A22E1E7" w14:textId="77C2FE4C" w:rsidR="00EE18D3" w:rsidRDefault="00A37890" w:rsidP="00A37890">
      <w:pPr>
        <w:pStyle w:val="ListParagraph"/>
      </w:pPr>
      <w:r>
        <w:t>C). H</w:t>
      </w:r>
      <w:r w:rsidR="00956090">
        <w:t xml:space="preserve">ow does </w:t>
      </w:r>
      <w:r>
        <w:t>the object</w:t>
      </w:r>
      <w:r w:rsidR="00956090">
        <w:t xml:space="preserve"> create the streaking artifacts?</w:t>
      </w:r>
    </w:p>
    <w:p w14:paraId="4F384D14" w14:textId="16756672" w:rsidR="00956090" w:rsidRDefault="00956090" w:rsidP="00956090">
      <w:pPr>
        <w:pStyle w:val="ListParagraph"/>
      </w:pPr>
    </w:p>
    <w:p w14:paraId="30E7CFC6" w14:textId="481AA6C9" w:rsidR="008C2F29" w:rsidRDefault="008C2F29" w:rsidP="00956090">
      <w:pPr>
        <w:pStyle w:val="ListParagraph"/>
      </w:pPr>
    </w:p>
    <w:p w14:paraId="417D4E47" w14:textId="77777777" w:rsidR="008C2F29" w:rsidRDefault="008C2F29" w:rsidP="00956090">
      <w:pPr>
        <w:pStyle w:val="ListParagraph"/>
      </w:pPr>
    </w:p>
    <w:p w14:paraId="6D481C8F" w14:textId="2AB34474" w:rsidR="00DE4C02" w:rsidRDefault="00956090" w:rsidP="00956090">
      <w:pPr>
        <w:pStyle w:val="ListParagraph"/>
        <w:jc w:val="center"/>
      </w:pPr>
      <w:r w:rsidRPr="00956090">
        <w:rPr>
          <w:noProof/>
        </w:rPr>
        <w:drawing>
          <wp:inline distT="0" distB="0" distL="0" distR="0" wp14:anchorId="3A55CDD0" wp14:editId="0EBE7519">
            <wp:extent cx="4625778" cy="462577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36060" cy="463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DE5F" w14:textId="5174C677" w:rsidR="00956090" w:rsidRDefault="00956090" w:rsidP="00DE4C02">
      <w:pPr>
        <w:pStyle w:val="ListParagraph"/>
      </w:pPr>
    </w:p>
    <w:p w14:paraId="0246D9C7" w14:textId="77777777" w:rsidR="00956090" w:rsidRDefault="00956090" w:rsidP="00DE4C02">
      <w:pPr>
        <w:pStyle w:val="ListParagraph"/>
      </w:pPr>
    </w:p>
    <w:p w14:paraId="52741FD5" w14:textId="6B5B9805" w:rsidR="00315399" w:rsidRPr="00D86DC3" w:rsidRDefault="00557E5F">
      <w:r>
        <w:br w:type="page"/>
      </w:r>
    </w:p>
    <w:p w14:paraId="428DA1A9" w14:textId="0C4D3449" w:rsidR="00315399" w:rsidRDefault="00693839" w:rsidP="00315399">
      <w:pPr>
        <w:pStyle w:val="ListParagraph"/>
        <w:numPr>
          <w:ilvl w:val="0"/>
          <w:numId w:val="1"/>
        </w:numPr>
        <w:jc w:val="both"/>
        <w:rPr>
          <w:rFonts w:cstheme="minorHAnsi"/>
        </w:rPr>
      </w:pPr>
      <w:r w:rsidRPr="008C2F29">
        <w:rPr>
          <w:rFonts w:cstheme="minorHAnsi"/>
        </w:rPr>
        <w:lastRenderedPageBreak/>
        <w:t xml:space="preserve">Use your knowledge of CT, PET, MRI, or Ultrasound to give an example of how </w:t>
      </w:r>
      <w:r w:rsidRPr="002A6B75">
        <w:rPr>
          <w:rFonts w:cstheme="minorHAnsi"/>
          <w:u w:val="single"/>
        </w:rPr>
        <w:t>one</w:t>
      </w:r>
      <w:r w:rsidRPr="008C2F29">
        <w:rPr>
          <w:rFonts w:cstheme="minorHAnsi"/>
        </w:rPr>
        <w:t xml:space="preserve"> of these imaging modalities violates shift invariance. </w:t>
      </w:r>
      <w:r w:rsidR="00D86DC3">
        <w:rPr>
          <w:rFonts w:cstheme="minorHAnsi"/>
        </w:rPr>
        <w:t>D</w:t>
      </w:r>
      <w:r w:rsidRPr="008C2F29">
        <w:rPr>
          <w:rFonts w:cstheme="minorHAnsi"/>
        </w:rPr>
        <w:t xml:space="preserve">escribe how the imperfect behavior could be corrected or mitigated. </w:t>
      </w:r>
    </w:p>
    <w:p w14:paraId="314DC1D7" w14:textId="77777777" w:rsidR="00B142AE" w:rsidRDefault="00B142AE" w:rsidP="00B142AE">
      <w:pPr>
        <w:pStyle w:val="ListParagraph"/>
        <w:jc w:val="both"/>
        <w:rPr>
          <w:rFonts w:cstheme="minorHAnsi"/>
        </w:rPr>
      </w:pPr>
    </w:p>
    <w:p w14:paraId="3B68F368" w14:textId="02C31FB3" w:rsidR="00B142AE" w:rsidRPr="004E01BB" w:rsidRDefault="00B142AE" w:rsidP="00B142AE">
      <w:pPr>
        <w:pStyle w:val="ListParagraph"/>
        <w:numPr>
          <w:ilvl w:val="0"/>
          <w:numId w:val="1"/>
        </w:numPr>
        <w:jc w:val="both"/>
      </w:pPr>
      <w:r w:rsidRPr="004E01BB">
        <w:t xml:space="preserve">Suppose you measure the signal-to-noise ratio (SNR) in an image and find that the value is lower than you’d like. </w:t>
      </w:r>
      <w:r>
        <w:t>One method to improve SNR is to repeat the scan and average the images</w:t>
      </w:r>
      <w:r w:rsidRPr="004E01BB">
        <w:t xml:space="preserve">. </w:t>
      </w:r>
      <w:r>
        <w:t>This problem deals with image averaging from both a theoretical and practical viewpoint.</w:t>
      </w:r>
    </w:p>
    <w:p w14:paraId="444E9F05" w14:textId="77777777" w:rsidR="00B142AE" w:rsidRDefault="00B142AE" w:rsidP="00B142AE">
      <w:pPr>
        <w:pStyle w:val="ListParagraph"/>
        <w:jc w:val="both"/>
        <w:rPr>
          <w:rFonts w:ascii="Times New Roman" w:hAnsi="Times New Roman" w:cs="Times New Roman"/>
        </w:rPr>
      </w:pPr>
    </w:p>
    <w:p w14:paraId="17374C2D" w14:textId="1BC1646D" w:rsidR="00B142AE" w:rsidRPr="001B5598" w:rsidRDefault="007F7ADC" w:rsidP="00B142AE">
      <w:pPr>
        <w:pStyle w:val="ListParagraph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B142AE">
        <w:rPr>
          <w:rFonts w:ascii="Times New Roman" w:hAnsi="Times New Roman" w:cs="Times New Roman"/>
        </w:rPr>
        <w:t>). If you acquire some</w:t>
      </w:r>
      <w:r w:rsidR="00B142AE" w:rsidRPr="001B5598">
        <w:rPr>
          <w:rFonts w:ascii="Times New Roman" w:hAnsi="Times New Roman" w:cs="Times New Roman"/>
        </w:rPr>
        <w:t xml:space="preserve"> number, </w:t>
      </w:r>
      <w:r w:rsidR="00B142AE" w:rsidRPr="001B5598">
        <w:rPr>
          <w:rFonts w:ascii="Times New Roman" w:hAnsi="Times New Roman" w:cs="Times New Roman"/>
          <w:i/>
        </w:rPr>
        <w:t>N</w:t>
      </w:r>
      <w:r w:rsidR="00B142AE" w:rsidRPr="001B5598">
        <w:rPr>
          <w:rFonts w:ascii="Times New Roman" w:hAnsi="Times New Roman" w:cs="Times New Roman"/>
        </w:rPr>
        <w:t xml:space="preserve">, of images under the same conditions and average them, the signal in the average </w:t>
      </w:r>
      <w:r w:rsidR="00B142AE">
        <w:rPr>
          <w:rFonts w:ascii="Times New Roman" w:hAnsi="Times New Roman" w:cs="Times New Roman"/>
        </w:rPr>
        <w:t xml:space="preserve">image </w:t>
      </w:r>
      <w:r w:rsidR="00B142AE" w:rsidRPr="001B5598">
        <w:rPr>
          <w:rFonts w:ascii="Times New Roman" w:hAnsi="Times New Roman" w:cs="Times New Roman"/>
        </w:rPr>
        <w:t xml:space="preserve">will be </w:t>
      </w:r>
    </w:p>
    <w:p w14:paraId="3F720728" w14:textId="77777777" w:rsidR="00B142AE" w:rsidRDefault="00072DBF" w:rsidP="007F7ADC">
      <w:pPr>
        <w:pStyle w:val="MTDisplayEquation"/>
        <w:ind w:left="720"/>
        <w:jc w:val="center"/>
      </w:pPr>
      <w:r w:rsidRPr="00073CCA">
        <w:rPr>
          <w:noProof/>
          <w:position w:val="-28"/>
        </w:rPr>
        <w:object w:dxaOrig="1160" w:dyaOrig="700" w14:anchorId="6DF69D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57.85pt;height:34.8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725356661" r:id="rId11"/>
        </w:object>
      </w:r>
    </w:p>
    <w:p w14:paraId="148954D6" w14:textId="3E66454F" w:rsidR="00B142AE" w:rsidRDefault="00B142AE" w:rsidP="00B142AE">
      <w:pPr>
        <w:pStyle w:val="ListParagraph"/>
        <w:jc w:val="both"/>
      </w:pPr>
      <w:r w:rsidRPr="001B5598">
        <w:t xml:space="preserve">where </w:t>
      </w:r>
      <w:r w:rsidR="00072DBF" w:rsidRPr="001B5598">
        <w:rPr>
          <w:noProof/>
          <w:position w:val="-10"/>
        </w:rPr>
        <w:object w:dxaOrig="240" w:dyaOrig="320" w14:anchorId="7FE06E24">
          <v:shape id="_x0000_i1034" type="#_x0000_t75" alt="" style="width:11.8pt;height:15.95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25356662" r:id="rId13"/>
        </w:object>
      </w:r>
      <w:r w:rsidRPr="001B5598">
        <w:t xml:space="preserve"> is the signal in the </w:t>
      </w:r>
      <w:proofErr w:type="spellStart"/>
      <w:r w:rsidRPr="00B142AE">
        <w:rPr>
          <w:i/>
        </w:rPr>
        <w:t>i</w:t>
      </w:r>
      <w:r w:rsidRPr="00B142AE">
        <w:rPr>
          <w:i/>
          <w:vertAlign w:val="superscript"/>
        </w:rPr>
        <w:t>th</w:t>
      </w:r>
      <w:proofErr w:type="spellEnd"/>
      <w:r w:rsidRPr="001B5598">
        <w:t xml:space="preserve"> image. </w:t>
      </w:r>
      <w:r>
        <w:t>U</w:t>
      </w:r>
      <w:r w:rsidRPr="001B5598">
        <w:t>se the propagation of errors to find the expected signal-to-noise ratio, SNR</w:t>
      </w:r>
      <w:r>
        <w:t>(</w:t>
      </w:r>
      <w:r w:rsidRPr="00B142AE">
        <w:rPr>
          <w:i/>
        </w:rPr>
        <w:t>N</w:t>
      </w:r>
      <w:r>
        <w:t>)</w:t>
      </w:r>
      <w:r w:rsidRPr="001B5598">
        <w:t>, in the average</w:t>
      </w:r>
      <w:r>
        <w:t xml:space="preserve"> of</w:t>
      </w:r>
      <w:r w:rsidRPr="001B5598">
        <w:t xml:space="preserve"> </w:t>
      </w:r>
      <w:r w:rsidRPr="00B142AE">
        <w:rPr>
          <w:i/>
        </w:rPr>
        <w:t>N</w:t>
      </w:r>
      <w:r>
        <w:t xml:space="preserve"> </w:t>
      </w:r>
      <w:r w:rsidRPr="001B5598">
        <w:t>image</w:t>
      </w:r>
      <w:r>
        <w:t xml:space="preserve">s, using the fact that </w:t>
      </w:r>
      <w:r w:rsidR="00072DBF" w:rsidRPr="001B5598">
        <w:rPr>
          <w:noProof/>
          <w:position w:val="-4"/>
        </w:rPr>
        <w:object w:dxaOrig="200" w:dyaOrig="240" w14:anchorId="56AC456A">
          <v:shape id="_x0000_i1033" type="#_x0000_t75" alt="" style="width:10.05pt;height:11.8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725356663" r:id="rId15"/>
        </w:object>
      </w:r>
      <w:r>
        <w:t xml:space="preserve"> is a function of each of the measured quantities </w:t>
      </w:r>
      <w:r w:rsidR="00072DBF" w:rsidRPr="001B5598">
        <w:rPr>
          <w:noProof/>
          <w:position w:val="-10"/>
        </w:rPr>
        <w:object w:dxaOrig="1160" w:dyaOrig="320" w14:anchorId="73DB9081">
          <v:shape id="_x0000_i1032" type="#_x0000_t75" alt="" style="width:57.85pt;height:15.95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725356664" r:id="rId17"/>
        </w:object>
      </w:r>
      <w:r>
        <w:rPr>
          <w:noProof/>
        </w:rPr>
        <w:t>(as given in the relation above)</w:t>
      </w:r>
      <w:r w:rsidRPr="001B5598">
        <w:t xml:space="preserve">. </w:t>
      </w:r>
      <w:r>
        <w:t>Assume</w:t>
      </w:r>
      <w:r w:rsidRPr="001B5598">
        <w:t xml:space="preserve"> th</w:t>
      </w:r>
      <w:r>
        <w:t>e noise</w:t>
      </w:r>
      <w:r w:rsidRPr="001B5598">
        <w:t xml:space="preserve"> variance is the same in each image</w:t>
      </w:r>
      <w:r>
        <w:t xml:space="preserve">, but </w:t>
      </w:r>
      <w:r w:rsidRPr="001B5598">
        <w:t>noise</w:t>
      </w:r>
      <w:r>
        <w:t xml:space="preserve"> in different images is uncorrelated.</w:t>
      </w:r>
      <w:r w:rsidRPr="001B5598">
        <w:t xml:space="preserve"> </w:t>
      </w:r>
    </w:p>
    <w:p w14:paraId="73885E45" w14:textId="77777777" w:rsidR="00B142AE" w:rsidRDefault="00B142AE" w:rsidP="00B142AE">
      <w:pPr>
        <w:pStyle w:val="ListParagraph"/>
        <w:jc w:val="both"/>
      </w:pPr>
    </w:p>
    <w:p w14:paraId="519576AD" w14:textId="74ED6D6C" w:rsidR="00B142AE" w:rsidRPr="001B5598" w:rsidRDefault="007F7ADC" w:rsidP="00B142AE">
      <w:pPr>
        <w:pStyle w:val="ListParagraph"/>
        <w:jc w:val="both"/>
      </w:pPr>
      <w:r>
        <w:t>B</w:t>
      </w:r>
      <w:r w:rsidR="00B142AE">
        <w:t xml:space="preserve">). How many images should you average in order to double the SNR? How many images would you need to average to increase the SNR by a factor of 100? Discuss the practical limitations of image averaging to improve SNR. </w:t>
      </w:r>
    </w:p>
    <w:p w14:paraId="068CC5FF" w14:textId="77777777" w:rsidR="00135DD3" w:rsidRPr="00B142AE" w:rsidRDefault="00135DD3" w:rsidP="00B142AE">
      <w:pPr>
        <w:jc w:val="both"/>
        <w:rPr>
          <w:rFonts w:cstheme="minorHAnsi"/>
        </w:rPr>
      </w:pPr>
    </w:p>
    <w:p w14:paraId="01171971" w14:textId="6E37BF04" w:rsidR="00315399" w:rsidRDefault="00315399" w:rsidP="00315399">
      <w:pPr>
        <w:pStyle w:val="ListParagraph"/>
        <w:jc w:val="both"/>
        <w:rPr>
          <w:rFonts w:cstheme="minorHAnsi"/>
        </w:rPr>
      </w:pPr>
    </w:p>
    <w:p w14:paraId="687449AC" w14:textId="09210B25" w:rsidR="00315399" w:rsidRPr="00B1287A" w:rsidRDefault="00B1287A" w:rsidP="00B1287A">
      <w:pPr>
        <w:pStyle w:val="ListParagraph"/>
        <w:ind w:left="360"/>
        <w:jc w:val="both"/>
        <w:rPr>
          <w:rFonts w:cstheme="minorHAnsi"/>
          <w:u w:val="single"/>
        </w:rPr>
      </w:pPr>
      <w:r w:rsidRPr="00B1287A">
        <w:rPr>
          <w:rFonts w:cstheme="minorHAnsi"/>
          <w:u w:val="single"/>
        </w:rPr>
        <w:t xml:space="preserve">Problem </w:t>
      </w:r>
      <w:r w:rsidR="00B142AE">
        <w:rPr>
          <w:rFonts w:cstheme="minorHAnsi"/>
          <w:u w:val="single"/>
        </w:rPr>
        <w:t>5</w:t>
      </w:r>
      <w:r w:rsidRPr="00B1287A">
        <w:rPr>
          <w:rFonts w:cstheme="minorHAnsi"/>
          <w:u w:val="single"/>
        </w:rPr>
        <w:t xml:space="preserve"> is required for students enrolled in BME 7450 </w:t>
      </w:r>
      <w:r>
        <w:rPr>
          <w:rFonts w:cstheme="minorHAnsi"/>
          <w:u w:val="single"/>
        </w:rPr>
        <w:t>(</w:t>
      </w:r>
      <w:r w:rsidRPr="00B1287A">
        <w:rPr>
          <w:rFonts w:cstheme="minorHAnsi"/>
          <w:u w:val="single"/>
        </w:rPr>
        <w:t>extra credit for those in BME 4420</w:t>
      </w:r>
      <w:r>
        <w:rPr>
          <w:rFonts w:cstheme="minorHAnsi"/>
          <w:u w:val="single"/>
        </w:rPr>
        <w:t>)</w:t>
      </w:r>
    </w:p>
    <w:p w14:paraId="6736D131" w14:textId="4024102F" w:rsidR="00693839" w:rsidRPr="00315399" w:rsidRDefault="00693839" w:rsidP="00315399">
      <w:pPr>
        <w:pStyle w:val="ListParagraph"/>
        <w:numPr>
          <w:ilvl w:val="0"/>
          <w:numId w:val="1"/>
        </w:numPr>
        <w:jc w:val="both"/>
        <w:rPr>
          <w:rFonts w:cstheme="minorHAnsi"/>
        </w:rPr>
      </w:pPr>
      <w:r w:rsidRPr="00315399">
        <w:rPr>
          <w:rFonts w:cstheme="minorHAnsi"/>
        </w:rPr>
        <w:t xml:space="preserve">Let </w:t>
      </w:r>
      <w:r w:rsidR="00072DBF" w:rsidRPr="00C54AE3">
        <w:rPr>
          <w:noProof/>
          <w:position w:val="-14"/>
        </w:rPr>
        <w:object w:dxaOrig="580" w:dyaOrig="400" w14:anchorId="0C0B29D1">
          <v:shape id="_x0000_i1031" type="#_x0000_t75" alt="" style="width:28.9pt;height:20.0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25356665" r:id="rId19"/>
        </w:object>
      </w:r>
      <w:r w:rsidRPr="00315399">
        <w:rPr>
          <w:rFonts w:cstheme="minorHAnsi"/>
        </w:rPr>
        <w:t xml:space="preserve"> represent the edge of an imaged object (for simplicity we’ll consider just one dimension):</w:t>
      </w:r>
    </w:p>
    <w:p w14:paraId="3D0422FC" w14:textId="77777777" w:rsidR="00693839" w:rsidRPr="008C2F29" w:rsidRDefault="00693839" w:rsidP="00693839">
      <w:pPr>
        <w:pStyle w:val="ListParagraph"/>
        <w:ind w:left="180"/>
        <w:jc w:val="both"/>
        <w:rPr>
          <w:rFonts w:cstheme="minorHAnsi"/>
        </w:rPr>
      </w:pPr>
    </w:p>
    <w:p w14:paraId="62BF03BF" w14:textId="77777777" w:rsidR="00693839" w:rsidRPr="008C2F29" w:rsidRDefault="00072DBF" w:rsidP="00693839">
      <w:pPr>
        <w:pStyle w:val="MTDisplayEquation"/>
        <w:jc w:val="center"/>
        <w:rPr>
          <w:rFonts w:asciiTheme="minorHAnsi" w:hAnsiTheme="minorHAnsi" w:cstheme="minorHAnsi"/>
          <w:sz w:val="24"/>
          <w:szCs w:val="24"/>
        </w:rPr>
      </w:pPr>
      <w:r w:rsidRPr="00072DBF">
        <w:rPr>
          <w:rFonts w:asciiTheme="minorHAnsi" w:hAnsiTheme="minorHAnsi" w:cstheme="minorHAnsi"/>
          <w:noProof/>
          <w:position w:val="-30"/>
          <w:sz w:val="24"/>
          <w:szCs w:val="24"/>
        </w:rPr>
        <w:object w:dxaOrig="1680" w:dyaOrig="720" w14:anchorId="4C02C18A">
          <v:shape id="_x0000_i1030" type="#_x0000_t75" alt="" style="width:83.2pt;height:36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25356666" r:id="rId21"/>
        </w:object>
      </w:r>
    </w:p>
    <w:p w14:paraId="54FFAD4C" w14:textId="77777777" w:rsidR="00693839" w:rsidRPr="008C2F29" w:rsidRDefault="00693839" w:rsidP="00693839">
      <w:pPr>
        <w:rPr>
          <w:rFonts w:cstheme="minorHAnsi"/>
        </w:rPr>
      </w:pPr>
    </w:p>
    <w:p w14:paraId="6FA82090" w14:textId="474B3767" w:rsidR="00693839" w:rsidRDefault="00693839" w:rsidP="00315399">
      <w:pPr>
        <w:ind w:left="720"/>
        <w:rPr>
          <w:rFonts w:cstheme="minorHAnsi"/>
        </w:rPr>
      </w:pPr>
      <w:r w:rsidRPr="008C2F29">
        <w:rPr>
          <w:rFonts w:cstheme="minorHAnsi"/>
        </w:rPr>
        <w:t>Suppose that the point spread function (PSF) of the imaging system is given by</w:t>
      </w:r>
    </w:p>
    <w:p w14:paraId="2B99465B" w14:textId="77777777" w:rsidR="002A6B75" w:rsidRPr="008C2F29" w:rsidRDefault="002A6B75" w:rsidP="00315399">
      <w:pPr>
        <w:ind w:left="720"/>
        <w:rPr>
          <w:rFonts w:cstheme="minorHAnsi"/>
        </w:rPr>
      </w:pPr>
    </w:p>
    <w:p w14:paraId="1FF619FE" w14:textId="77777777" w:rsidR="00693839" w:rsidRPr="008C2F29" w:rsidRDefault="00072DBF" w:rsidP="00315399">
      <w:pPr>
        <w:pStyle w:val="MTDisplayEquation"/>
        <w:ind w:left="720"/>
        <w:jc w:val="center"/>
        <w:rPr>
          <w:rFonts w:asciiTheme="minorHAnsi" w:hAnsiTheme="minorHAnsi" w:cstheme="minorHAnsi"/>
          <w:sz w:val="24"/>
          <w:szCs w:val="24"/>
        </w:rPr>
      </w:pPr>
      <w:r w:rsidRPr="00072DBF">
        <w:rPr>
          <w:rFonts w:asciiTheme="minorHAnsi" w:hAnsiTheme="minorHAnsi" w:cstheme="minorHAnsi"/>
          <w:noProof/>
          <w:position w:val="-44"/>
          <w:sz w:val="24"/>
          <w:szCs w:val="24"/>
        </w:rPr>
        <w:object w:dxaOrig="2880" w:dyaOrig="999" w14:anchorId="24560A0C">
          <v:shape id="_x0000_i1029" type="#_x0000_t75" alt="" style="width:2in;height:49.5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25356667" r:id="rId23"/>
        </w:object>
      </w:r>
    </w:p>
    <w:p w14:paraId="3F4FEB7B" w14:textId="77777777" w:rsidR="00693839" w:rsidRPr="008C2F29" w:rsidRDefault="00693839" w:rsidP="00315399">
      <w:pPr>
        <w:ind w:left="720"/>
        <w:rPr>
          <w:rFonts w:cstheme="minorHAnsi"/>
        </w:rPr>
      </w:pPr>
    </w:p>
    <w:p w14:paraId="7809AF16" w14:textId="322CE607" w:rsidR="00693839" w:rsidRDefault="00693839" w:rsidP="00315399">
      <w:pPr>
        <w:ind w:left="720"/>
        <w:rPr>
          <w:rFonts w:cstheme="minorHAnsi"/>
        </w:rPr>
      </w:pPr>
      <w:r w:rsidRPr="008C2F29">
        <w:rPr>
          <w:rFonts w:cstheme="minorHAnsi"/>
        </w:rPr>
        <w:t>The image intensity as a function of position is given by the convolution</w:t>
      </w:r>
    </w:p>
    <w:p w14:paraId="7F8173A1" w14:textId="77777777" w:rsidR="002A6B75" w:rsidRPr="008C2F29" w:rsidRDefault="002A6B75" w:rsidP="00315399">
      <w:pPr>
        <w:ind w:left="720"/>
        <w:rPr>
          <w:rFonts w:cstheme="minorHAnsi"/>
        </w:rPr>
      </w:pPr>
    </w:p>
    <w:p w14:paraId="268EE44B" w14:textId="77777777" w:rsidR="00693839" w:rsidRPr="008C2F29" w:rsidRDefault="00072DBF" w:rsidP="00315399">
      <w:pPr>
        <w:pStyle w:val="MTDisplayEquation"/>
        <w:ind w:left="720"/>
        <w:jc w:val="center"/>
        <w:rPr>
          <w:rFonts w:asciiTheme="minorHAnsi" w:hAnsiTheme="minorHAnsi" w:cstheme="minorHAnsi"/>
          <w:sz w:val="24"/>
          <w:szCs w:val="24"/>
        </w:rPr>
      </w:pPr>
      <w:r w:rsidRPr="00072DBF">
        <w:rPr>
          <w:rFonts w:asciiTheme="minorHAnsi" w:hAnsiTheme="minorHAnsi" w:cstheme="minorHAnsi"/>
          <w:noProof/>
          <w:position w:val="-30"/>
          <w:sz w:val="24"/>
          <w:szCs w:val="24"/>
        </w:rPr>
        <w:object w:dxaOrig="2860" w:dyaOrig="720" w14:anchorId="1C48BD3D">
          <v:shape id="_x0000_i1028" type="#_x0000_t75" alt="" style="width:142.8pt;height:36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725356668" r:id="rId25"/>
        </w:object>
      </w:r>
    </w:p>
    <w:p w14:paraId="52D8CA1E" w14:textId="77777777" w:rsidR="00693839" w:rsidRPr="008C2F29" w:rsidRDefault="00693839" w:rsidP="00315399">
      <w:pPr>
        <w:pStyle w:val="ListParagraph"/>
        <w:jc w:val="both"/>
        <w:rPr>
          <w:rFonts w:cstheme="minorHAnsi"/>
        </w:rPr>
      </w:pPr>
    </w:p>
    <w:p w14:paraId="61CEB591" w14:textId="308D50CA" w:rsidR="00693839" w:rsidRPr="008C2F29" w:rsidRDefault="007F7ADC" w:rsidP="00315399">
      <w:pPr>
        <w:pStyle w:val="ListParagraph"/>
        <w:jc w:val="both"/>
        <w:rPr>
          <w:rFonts w:cstheme="minorHAnsi"/>
        </w:rPr>
      </w:pPr>
      <w:r>
        <w:rPr>
          <w:rFonts w:cstheme="minorHAnsi"/>
        </w:rPr>
        <w:t>A</w:t>
      </w:r>
      <w:r w:rsidR="00693839" w:rsidRPr="008C2F29">
        <w:rPr>
          <w:rFonts w:cstheme="minorHAnsi"/>
        </w:rPr>
        <w:t xml:space="preserve">). Evaluate this integral by breaking it into appropriate piecewise intervals. </w:t>
      </w:r>
    </w:p>
    <w:p w14:paraId="52185F41" w14:textId="00CB2D00" w:rsidR="00693839" w:rsidRDefault="007F7ADC" w:rsidP="002A6B75">
      <w:pPr>
        <w:pStyle w:val="ListParagraph"/>
        <w:jc w:val="both"/>
        <w:rPr>
          <w:rFonts w:ascii="Times New Roman" w:hAnsi="Times New Roman" w:cs="Times New Roman"/>
        </w:rPr>
      </w:pPr>
      <w:r>
        <w:rPr>
          <w:rFonts w:cstheme="minorHAnsi"/>
        </w:rPr>
        <w:t>B</w:t>
      </w:r>
      <w:r w:rsidR="00693839" w:rsidRPr="008C2F29">
        <w:rPr>
          <w:rFonts w:cstheme="minorHAnsi"/>
        </w:rPr>
        <w:t xml:space="preserve">). Plot </w:t>
      </w:r>
      <w:r w:rsidR="00072DBF" w:rsidRPr="00C54AE3">
        <w:rPr>
          <w:rFonts w:cstheme="minorHAnsi"/>
          <w:noProof/>
          <w:position w:val="-14"/>
        </w:rPr>
        <w:object w:dxaOrig="580" w:dyaOrig="400" w14:anchorId="20104BEF">
          <v:shape id="_x0000_i1027" type="#_x0000_t75" alt="" style="width:28.9pt;height:20.05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725356669" r:id="rId27"/>
        </w:object>
      </w:r>
      <w:r w:rsidR="00693839" w:rsidRPr="008C2F29">
        <w:rPr>
          <w:rFonts w:cstheme="minorHAnsi"/>
        </w:rPr>
        <w:t xml:space="preserve">, </w:t>
      </w:r>
      <w:r w:rsidR="00072DBF" w:rsidRPr="00C54AE3">
        <w:rPr>
          <w:rFonts w:cstheme="minorHAnsi"/>
          <w:noProof/>
          <w:position w:val="-14"/>
        </w:rPr>
        <w:object w:dxaOrig="540" w:dyaOrig="400" w14:anchorId="5C4B86AC">
          <v:shape id="_x0000_i1026" type="#_x0000_t75" alt="" style="width:27.75pt;height:20.05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725356670" r:id="rId29"/>
        </w:object>
      </w:r>
      <w:r w:rsidR="00693839" w:rsidRPr="008C2F29">
        <w:rPr>
          <w:rFonts w:cstheme="minorHAnsi"/>
        </w:rPr>
        <w:t xml:space="preserve">, and your expression for </w:t>
      </w:r>
      <w:r w:rsidR="00072DBF" w:rsidRPr="00C54AE3">
        <w:rPr>
          <w:rFonts w:cstheme="minorHAnsi"/>
          <w:noProof/>
          <w:position w:val="-14"/>
        </w:rPr>
        <w:object w:dxaOrig="560" w:dyaOrig="400" w14:anchorId="69C7B90B">
          <v:shape id="_x0000_i1025" type="#_x0000_t75" alt="" style="width:27.75pt;height:20.05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725356671" r:id="rId31"/>
        </w:object>
      </w:r>
      <w:r w:rsidR="00693839" w:rsidRPr="008C2F29">
        <w:rPr>
          <w:rFonts w:cstheme="minorHAnsi"/>
        </w:rPr>
        <w:t xml:space="preserve"> on the interval [-1, 1]. Describe in words the effect that the PSF has on image intensity near the edge.</w:t>
      </w:r>
      <w:r w:rsidR="00693839">
        <w:rPr>
          <w:rFonts w:ascii="Times New Roman" w:hAnsi="Times New Roman" w:cs="Times New Roman"/>
        </w:rPr>
        <w:t xml:space="preserve"> </w:t>
      </w:r>
    </w:p>
    <w:p w14:paraId="3F70DE97" w14:textId="079AC081" w:rsidR="00693839" w:rsidRDefault="00693839" w:rsidP="00C9634D">
      <w:pPr>
        <w:pStyle w:val="ListParagraph"/>
      </w:pPr>
    </w:p>
    <w:p w14:paraId="56D7CDBC" w14:textId="1AE3CDCC" w:rsidR="00047FC9" w:rsidRDefault="00047FC9" w:rsidP="00C9634D">
      <w:pPr>
        <w:pStyle w:val="ListParagraph"/>
      </w:pPr>
    </w:p>
    <w:p w14:paraId="305ACB2D" w14:textId="77777777" w:rsidR="00877B25" w:rsidRDefault="00877B25" w:rsidP="00C9634D">
      <w:pPr>
        <w:pStyle w:val="ListParagraph"/>
      </w:pPr>
    </w:p>
    <w:p w14:paraId="03DFDC50" w14:textId="1DF42C3B" w:rsidR="00047FC9" w:rsidRPr="00047FC9" w:rsidRDefault="00047FC9" w:rsidP="00E57E99">
      <w:pPr>
        <w:pStyle w:val="ListParagraph"/>
        <w:ind w:left="360"/>
        <w:rPr>
          <w:b/>
        </w:rPr>
      </w:pPr>
      <w:r w:rsidRPr="00047FC9">
        <w:rPr>
          <w:b/>
        </w:rPr>
        <w:t xml:space="preserve">Please </w:t>
      </w:r>
      <w:r w:rsidR="00E57E99">
        <w:rPr>
          <w:b/>
        </w:rPr>
        <w:t xml:space="preserve">save your solutions as a PDF document named “ProblemSet1_&lt;your name&gt;” (inserting your name) and </w:t>
      </w:r>
      <w:r w:rsidRPr="00047FC9">
        <w:rPr>
          <w:b/>
        </w:rPr>
        <w:t xml:space="preserve">submit </w:t>
      </w:r>
      <w:r w:rsidR="00E57E99">
        <w:rPr>
          <w:b/>
        </w:rPr>
        <w:t>it</w:t>
      </w:r>
      <w:r w:rsidRPr="00047FC9">
        <w:rPr>
          <w:b/>
        </w:rPr>
        <w:t xml:space="preserve"> on Brightspace.</w:t>
      </w:r>
    </w:p>
    <w:sectPr w:rsidR="00047FC9" w:rsidRPr="00047FC9" w:rsidSect="008749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FA611F"/>
    <w:multiLevelType w:val="hybridMultilevel"/>
    <w:tmpl w:val="E15C3B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4E7B2A"/>
    <w:multiLevelType w:val="hybridMultilevel"/>
    <w:tmpl w:val="31642D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809312">
    <w:abstractNumId w:val="0"/>
  </w:num>
  <w:num w:numId="2" w16cid:durableId="3462486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18D3"/>
    <w:rsid w:val="000103E0"/>
    <w:rsid w:val="000345EE"/>
    <w:rsid w:val="00034E42"/>
    <w:rsid w:val="0003762F"/>
    <w:rsid w:val="00047FC9"/>
    <w:rsid w:val="000642B6"/>
    <w:rsid w:val="00072DBF"/>
    <w:rsid w:val="0008691C"/>
    <w:rsid w:val="000B7DA8"/>
    <w:rsid w:val="000D0D2A"/>
    <w:rsid w:val="000F1DE1"/>
    <w:rsid w:val="000F2040"/>
    <w:rsid w:val="00111BC5"/>
    <w:rsid w:val="00135DD3"/>
    <w:rsid w:val="001403F0"/>
    <w:rsid w:val="00176B3F"/>
    <w:rsid w:val="00183426"/>
    <w:rsid w:val="001A1963"/>
    <w:rsid w:val="001A2605"/>
    <w:rsid w:val="001A55B9"/>
    <w:rsid w:val="001B598F"/>
    <w:rsid w:val="001D1F63"/>
    <w:rsid w:val="001E368C"/>
    <w:rsid w:val="00225044"/>
    <w:rsid w:val="00242663"/>
    <w:rsid w:val="00242E7D"/>
    <w:rsid w:val="002471BD"/>
    <w:rsid w:val="002609CD"/>
    <w:rsid w:val="00286C87"/>
    <w:rsid w:val="002A16AE"/>
    <w:rsid w:val="002A6B75"/>
    <w:rsid w:val="002A7454"/>
    <w:rsid w:val="002B1272"/>
    <w:rsid w:val="002C0F9F"/>
    <w:rsid w:val="002D119C"/>
    <w:rsid w:val="002E45DA"/>
    <w:rsid w:val="00307C57"/>
    <w:rsid w:val="00315399"/>
    <w:rsid w:val="00337487"/>
    <w:rsid w:val="00367AA6"/>
    <w:rsid w:val="00372BE7"/>
    <w:rsid w:val="0039683D"/>
    <w:rsid w:val="00396E01"/>
    <w:rsid w:val="003A1495"/>
    <w:rsid w:val="003D3B7B"/>
    <w:rsid w:val="003E0C5D"/>
    <w:rsid w:val="003F045F"/>
    <w:rsid w:val="003F211C"/>
    <w:rsid w:val="003F5C75"/>
    <w:rsid w:val="00402669"/>
    <w:rsid w:val="00432053"/>
    <w:rsid w:val="00447040"/>
    <w:rsid w:val="00454AA0"/>
    <w:rsid w:val="00461A02"/>
    <w:rsid w:val="004905D9"/>
    <w:rsid w:val="00490CEE"/>
    <w:rsid w:val="004C6B32"/>
    <w:rsid w:val="004E7ADD"/>
    <w:rsid w:val="00523462"/>
    <w:rsid w:val="00527B8E"/>
    <w:rsid w:val="0054109A"/>
    <w:rsid w:val="00557E5F"/>
    <w:rsid w:val="005B20ED"/>
    <w:rsid w:val="005C100C"/>
    <w:rsid w:val="005E06C9"/>
    <w:rsid w:val="006123CD"/>
    <w:rsid w:val="0062393F"/>
    <w:rsid w:val="00625A79"/>
    <w:rsid w:val="006265C9"/>
    <w:rsid w:val="00632773"/>
    <w:rsid w:val="00636209"/>
    <w:rsid w:val="0066469E"/>
    <w:rsid w:val="006770CA"/>
    <w:rsid w:val="00693839"/>
    <w:rsid w:val="006A7DD8"/>
    <w:rsid w:val="006C7069"/>
    <w:rsid w:val="006E059D"/>
    <w:rsid w:val="006E788D"/>
    <w:rsid w:val="00726A35"/>
    <w:rsid w:val="0075548A"/>
    <w:rsid w:val="00755946"/>
    <w:rsid w:val="007569CF"/>
    <w:rsid w:val="007C44B5"/>
    <w:rsid w:val="007D0D97"/>
    <w:rsid w:val="007E652D"/>
    <w:rsid w:val="007F7ADC"/>
    <w:rsid w:val="00846BC9"/>
    <w:rsid w:val="0087043D"/>
    <w:rsid w:val="00872085"/>
    <w:rsid w:val="008749B9"/>
    <w:rsid w:val="00877B25"/>
    <w:rsid w:val="00882CA9"/>
    <w:rsid w:val="0089722D"/>
    <w:rsid w:val="008C00B2"/>
    <w:rsid w:val="008C0309"/>
    <w:rsid w:val="008C2F29"/>
    <w:rsid w:val="008F209A"/>
    <w:rsid w:val="009230CE"/>
    <w:rsid w:val="00956090"/>
    <w:rsid w:val="0097391E"/>
    <w:rsid w:val="00993DA9"/>
    <w:rsid w:val="00996BB2"/>
    <w:rsid w:val="009B227C"/>
    <w:rsid w:val="009D084A"/>
    <w:rsid w:val="009D69BF"/>
    <w:rsid w:val="00A33207"/>
    <w:rsid w:val="00A37890"/>
    <w:rsid w:val="00A43D42"/>
    <w:rsid w:val="00A60045"/>
    <w:rsid w:val="00AB6D92"/>
    <w:rsid w:val="00AC57AE"/>
    <w:rsid w:val="00B02EEE"/>
    <w:rsid w:val="00B1246C"/>
    <w:rsid w:val="00B1287A"/>
    <w:rsid w:val="00B12C22"/>
    <w:rsid w:val="00B142AE"/>
    <w:rsid w:val="00B20893"/>
    <w:rsid w:val="00B33AA6"/>
    <w:rsid w:val="00B43238"/>
    <w:rsid w:val="00B464B7"/>
    <w:rsid w:val="00B4714C"/>
    <w:rsid w:val="00B77322"/>
    <w:rsid w:val="00BA0E34"/>
    <w:rsid w:val="00BB5F93"/>
    <w:rsid w:val="00BC598C"/>
    <w:rsid w:val="00BC7FBB"/>
    <w:rsid w:val="00BD4DB7"/>
    <w:rsid w:val="00BE339A"/>
    <w:rsid w:val="00C014A8"/>
    <w:rsid w:val="00C2358F"/>
    <w:rsid w:val="00C46ADA"/>
    <w:rsid w:val="00C54AE3"/>
    <w:rsid w:val="00C77DE0"/>
    <w:rsid w:val="00C9634D"/>
    <w:rsid w:val="00CC1FC2"/>
    <w:rsid w:val="00D06AB0"/>
    <w:rsid w:val="00D15143"/>
    <w:rsid w:val="00D3451B"/>
    <w:rsid w:val="00D5570D"/>
    <w:rsid w:val="00D64521"/>
    <w:rsid w:val="00D86DC3"/>
    <w:rsid w:val="00D92986"/>
    <w:rsid w:val="00DB251A"/>
    <w:rsid w:val="00DB29AD"/>
    <w:rsid w:val="00DC179C"/>
    <w:rsid w:val="00DC5911"/>
    <w:rsid w:val="00DE03BE"/>
    <w:rsid w:val="00DE4C02"/>
    <w:rsid w:val="00DF5F8C"/>
    <w:rsid w:val="00E14A69"/>
    <w:rsid w:val="00E167CF"/>
    <w:rsid w:val="00E47920"/>
    <w:rsid w:val="00E51D06"/>
    <w:rsid w:val="00E57E99"/>
    <w:rsid w:val="00E71567"/>
    <w:rsid w:val="00E87CA0"/>
    <w:rsid w:val="00EA2AAA"/>
    <w:rsid w:val="00EB1CB5"/>
    <w:rsid w:val="00EB5E50"/>
    <w:rsid w:val="00EC44FE"/>
    <w:rsid w:val="00EC79E0"/>
    <w:rsid w:val="00EE18D3"/>
    <w:rsid w:val="00F03AC0"/>
    <w:rsid w:val="00F071E3"/>
    <w:rsid w:val="00F55341"/>
    <w:rsid w:val="00FA4C09"/>
    <w:rsid w:val="00FB4598"/>
    <w:rsid w:val="00FD4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0A5867"/>
  <w15:chartTrackingRefBased/>
  <w15:docId w15:val="{D6BB3034-8BE1-984E-87BE-D43645F7F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B29AD"/>
    <w:pPr>
      <w:tabs>
        <w:tab w:val="center" w:pos="4680"/>
        <w:tab w:val="right" w:pos="9360"/>
      </w:tabs>
      <w:spacing w:after="160" w:line="259" w:lineRule="auto"/>
      <w:jc w:val="both"/>
    </w:pPr>
    <w:rPr>
      <w:rFonts w:ascii="Calibri" w:eastAsia="Calibri" w:hAnsi="Calibri" w:cs="Times New Roman"/>
      <w:sz w:val="22"/>
      <w:szCs w:val="22"/>
    </w:rPr>
  </w:style>
  <w:style w:type="character" w:customStyle="1" w:styleId="MTDisplayEquationChar">
    <w:name w:val="MTDisplayEquation Char"/>
    <w:link w:val="MTDisplayEquation"/>
    <w:rsid w:val="00DB29AD"/>
    <w:rPr>
      <w:rFonts w:ascii="Calibri" w:eastAsia="Calibri" w:hAnsi="Calibri" w:cs="Times New Roman"/>
      <w:sz w:val="22"/>
      <w:szCs w:val="22"/>
    </w:rPr>
  </w:style>
  <w:style w:type="character" w:customStyle="1" w:styleId="MTEquationSection">
    <w:name w:val="MTEquationSection"/>
    <w:rsid w:val="00DB29AD"/>
    <w:rPr>
      <w:vanish/>
      <w:color w:val="FF0000"/>
    </w:rPr>
  </w:style>
  <w:style w:type="paragraph" w:styleId="ListParagraph">
    <w:name w:val="List Paragraph"/>
    <w:basedOn w:val="Normal"/>
    <w:uiPriority w:val="34"/>
    <w:qFormat/>
    <w:rsid w:val="00EE18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tif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tif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22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son, Adam W</dc:creator>
  <cp:keywords/>
  <dc:description/>
  <cp:lastModifiedBy>Anderson, Adam W</cp:lastModifiedBy>
  <cp:revision>4</cp:revision>
  <dcterms:created xsi:type="dcterms:W3CDTF">2022-09-22T17:55:00Z</dcterms:created>
  <dcterms:modified xsi:type="dcterms:W3CDTF">2022-09-22T17:57:00Z</dcterms:modified>
</cp:coreProperties>
</file>